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B259C" w:rsidRPr="00731E75" w:rsidRDefault="007B259C" w:rsidP="007B259C">
      <w:pPr>
        <w:pStyle w:val="a9"/>
        <w:rPr>
          <w:b/>
          <w:smallCaps/>
        </w:rPr>
      </w:pPr>
      <w:r w:rsidRPr="00731E75">
        <w:t>Национальный исследовательский университет</w:t>
      </w:r>
      <w:r w:rsidRPr="00731E75">
        <w:rPr>
          <w:smallCaps/>
        </w:rPr>
        <w:t xml:space="preserve"> </w:t>
      </w:r>
      <w:r w:rsidRPr="00731E75">
        <w:t>«МЭИ»</w:t>
      </w:r>
    </w:p>
    <w:p w:rsidR="007B259C" w:rsidRPr="00731E75" w:rsidRDefault="007B259C" w:rsidP="007B259C">
      <w:pPr>
        <w:pStyle w:val="a9"/>
        <w:rPr>
          <w:b/>
          <w:smallCaps/>
        </w:rPr>
      </w:pPr>
      <w:r w:rsidRPr="00731E75">
        <w:t>Институт Радиотехники и электроники им. В.А. Котельникова</w:t>
      </w: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7B259C" w:rsidRDefault="007B259C" w:rsidP="007B259C">
      <w:pPr>
        <w:pStyle w:val="a9"/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DC0716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1C5107" w:rsidRDefault="007B259C" w:rsidP="007B259C">
      <w:pPr>
        <w:pStyle w:val="a9"/>
      </w:pPr>
      <w:r>
        <w:t>Типовой расчет по дисциплине</w:t>
      </w:r>
    </w:p>
    <w:p w:rsidR="007B259C" w:rsidRDefault="007B259C" w:rsidP="007B259C">
      <w:pPr>
        <w:pStyle w:val="a9"/>
      </w:pPr>
      <w:r w:rsidRPr="00731E75">
        <w:t>«</w:t>
      </w:r>
      <w:r>
        <w:t>Радиотехнические цепи и сигналы</w:t>
      </w:r>
      <w:r w:rsidRPr="00731E75">
        <w:t>»</w:t>
      </w:r>
    </w:p>
    <w:p w:rsidR="007B259C" w:rsidRPr="00C9122E" w:rsidRDefault="00E75FB1" w:rsidP="007B259C">
      <w:pPr>
        <w:pStyle w:val="a9"/>
        <w:rPr>
          <w:b/>
          <w:bCs/>
        </w:rPr>
      </w:pPr>
      <w:r>
        <w:t xml:space="preserve">Часть </w:t>
      </w:r>
      <w:r w:rsidRPr="00C9122E">
        <w:t>2</w:t>
      </w:r>
    </w:p>
    <w:p w:rsidR="007B259C" w:rsidRPr="00520085" w:rsidRDefault="007B259C" w:rsidP="007B259C">
      <w:pPr>
        <w:pStyle w:val="a9"/>
        <w:rPr>
          <w:szCs w:val="28"/>
        </w:rPr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7B259C" w:rsidRDefault="007B259C" w:rsidP="007B259C">
      <w:pPr>
        <w:pStyle w:val="a9"/>
      </w:pPr>
    </w:p>
    <w:p w:rsidR="007B259C" w:rsidRDefault="007B259C" w:rsidP="007B259C">
      <w:pPr>
        <w:pStyle w:val="a9"/>
        <w:rPr>
          <w:color w:val="000000"/>
          <w:szCs w:val="28"/>
        </w:rPr>
      </w:pPr>
    </w:p>
    <w:p w:rsidR="007B259C" w:rsidRDefault="007B259C" w:rsidP="007B259C">
      <w:pPr>
        <w:pStyle w:val="a9"/>
        <w:rPr>
          <w:color w:val="000000"/>
          <w:szCs w:val="28"/>
        </w:rPr>
      </w:pPr>
    </w:p>
    <w:p w:rsidR="007B259C" w:rsidRDefault="007B259C" w:rsidP="007B259C">
      <w:pPr>
        <w:pStyle w:val="a9"/>
        <w:rPr>
          <w:color w:val="000000"/>
          <w:szCs w:val="28"/>
        </w:rPr>
      </w:pPr>
    </w:p>
    <w:p w:rsidR="007B259C" w:rsidRPr="0086484C" w:rsidRDefault="007B259C" w:rsidP="007B259C">
      <w:pPr>
        <w:pStyle w:val="a9"/>
      </w:pPr>
    </w:p>
    <w:p w:rsidR="007B259C" w:rsidRDefault="007B259C" w:rsidP="007B259C">
      <w:pPr>
        <w:pStyle w:val="a9"/>
        <w:jc w:val="right"/>
      </w:pPr>
    </w:p>
    <w:p w:rsidR="007B259C" w:rsidRDefault="007B259C" w:rsidP="007B259C">
      <w:pPr>
        <w:pStyle w:val="a9"/>
        <w:jc w:val="right"/>
      </w:pPr>
    </w:p>
    <w:p w:rsidR="007B259C" w:rsidRPr="00C107B1" w:rsidRDefault="007B259C" w:rsidP="007B259C">
      <w:pPr>
        <w:pStyle w:val="a9"/>
        <w:jc w:val="right"/>
      </w:pPr>
      <w:r w:rsidRPr="00520085">
        <w:t xml:space="preserve">Студент: </w:t>
      </w:r>
      <w:proofErr w:type="spellStart"/>
      <w:r w:rsidR="00C107B1">
        <w:t>Яровицын</w:t>
      </w:r>
      <w:proofErr w:type="spellEnd"/>
      <w:r w:rsidR="00C107B1">
        <w:t xml:space="preserve"> К </w:t>
      </w:r>
    </w:p>
    <w:p w:rsidR="007B259C" w:rsidRDefault="007B259C" w:rsidP="007B259C">
      <w:pPr>
        <w:pStyle w:val="a9"/>
        <w:jc w:val="right"/>
      </w:pPr>
      <w:r w:rsidRPr="00520085">
        <w:t>Группа: ЭР-15-15</w:t>
      </w:r>
    </w:p>
    <w:p w:rsidR="007B259C" w:rsidRDefault="00900B3F" w:rsidP="007B259C">
      <w:pPr>
        <w:pStyle w:val="a9"/>
        <w:jc w:val="right"/>
      </w:pPr>
      <w:r>
        <w:t>Вариант №7</w:t>
      </w:r>
    </w:p>
    <w:p w:rsidR="007B259C" w:rsidRDefault="007B259C" w:rsidP="007B259C">
      <w:pPr>
        <w:pStyle w:val="a9"/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86484C" w:rsidRDefault="007B259C" w:rsidP="007B259C">
      <w:pPr>
        <w:pStyle w:val="a9"/>
      </w:pPr>
    </w:p>
    <w:p w:rsidR="007B259C" w:rsidRPr="00520085" w:rsidRDefault="007B259C" w:rsidP="007B259C">
      <w:pPr>
        <w:pStyle w:val="a9"/>
      </w:pPr>
    </w:p>
    <w:p w:rsidR="007B259C" w:rsidRPr="007B259C" w:rsidRDefault="007B259C" w:rsidP="007B259C">
      <w:pPr>
        <w:pStyle w:val="a9"/>
      </w:pPr>
      <w:r w:rsidRPr="00731E75">
        <w:t>Москва</w:t>
      </w:r>
    </w:p>
    <w:p w:rsidR="00497BC8" w:rsidRDefault="007B259C" w:rsidP="007B259C">
      <w:pPr>
        <w:pStyle w:val="a9"/>
      </w:pPr>
      <w:r w:rsidRPr="00731E75">
        <w:t>2018</w:t>
      </w:r>
    </w:p>
    <w:p w:rsidR="00C9122E" w:rsidRDefault="00C9122E" w:rsidP="00C9122E">
      <w:pPr>
        <w:pStyle w:val="2"/>
        <w:ind w:firstLine="352"/>
        <w:rPr>
          <w:rFonts w:ascii="Times New Roman" w:hAnsi="Times New Roman"/>
          <w:sz w:val="28"/>
        </w:rPr>
      </w:pPr>
      <w:r>
        <w:rPr>
          <w:noProof/>
          <w:sz w:val="24"/>
        </w:rPr>
        <w:lastRenderedPageBreak/>
        <mc:AlternateContent>
          <mc:Choice Requires="wpg">
            <w:drawing>
              <wp:anchor distT="0" distB="0" distL="114300" distR="114300" simplePos="0" relativeHeight="251661312" behindDoc="1" locked="0" layoutInCell="1" allowOverlap="1" wp14:anchorId="49C9EA3C" wp14:editId="622BCA33">
                <wp:simplePos x="0" y="0"/>
                <wp:positionH relativeFrom="column">
                  <wp:posOffset>2147570</wp:posOffset>
                </wp:positionH>
                <wp:positionV relativeFrom="paragraph">
                  <wp:posOffset>353060</wp:posOffset>
                </wp:positionV>
                <wp:extent cx="1375410" cy="335915"/>
                <wp:effectExtent l="0" t="0" r="34290" b="26035"/>
                <wp:wrapNone/>
                <wp:docPr id="2" name="Group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75410" cy="335915"/>
                          <a:chOff x="4815" y="2704"/>
                          <a:chExt cx="2166" cy="529"/>
                        </a:xfrm>
                      </wpg:grpSpPr>
                      <wps:wsp>
                        <wps:cNvPr id="4" name="Rectangle 30" descr="20%"/>
                        <wps:cNvSpPr>
                          <a:spLocks noChangeArrowheads="1"/>
                        </wps:cNvSpPr>
                        <wps:spPr bwMode="auto">
                          <a:xfrm>
                            <a:off x="5421" y="2704"/>
                            <a:ext cx="924" cy="529"/>
                          </a:xfrm>
                          <a:prstGeom prst="rect">
                            <a:avLst/>
                          </a:prstGeom>
                          <a:pattFill prst="pct2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Line 31"/>
                        <wps:cNvCnPr/>
                        <wps:spPr bwMode="auto">
                          <a:xfrm flipH="1">
                            <a:off x="4815" y="2970"/>
                            <a:ext cx="6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32"/>
                        <wps:cNvCnPr/>
                        <wps:spPr bwMode="auto">
                          <a:xfrm flipH="1">
                            <a:off x="6381" y="2944"/>
                            <a:ext cx="6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4AEA2BE" id="Group 29" o:spid="_x0000_s1026" style="position:absolute;margin-left:169.1pt;margin-top:27.8pt;width:108.3pt;height:26.45pt;z-index:-251655168" coordorigin="4815,2704" coordsize="2166,5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">
                <v:rect id="Rectangle 30" o:spid="_x0000_s1027" alt="20%" style="position:absolute;left:5421;top:2704;width:924;height:5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LLvcUA&#10;AADaAAAADwAAAGRycy9kb3ducmV2LnhtbESPT2sCMRTE74V+h/AKXkSzLsWW1ShFEDxIwT8Uents&#10;nruhm5c1ievqpzeFQo/DzPyGmS9724iOfDCOFUzGGQji0mnDlYLjYT16BxEissbGMSm4UYDl4vlp&#10;joV2V95Rt4+VSBAOBSqoY2wLKUNZk8Uwdi1x8k7OW4xJ+kpqj9cEt43Ms2wqLRpOCzW2tKqp/Nlf&#10;rII8v5uv8HkqzxO/+n4z2zDsblulBi/9xwxEpD7+h//aG63gFX6vpBs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Ysu9xQAAANoAAAAPAAAAAAAAAAAAAAAAAJgCAABkcnMv&#10;ZG93bnJldi54bWxQSwUGAAAAAAQABAD1AAAAigMAAAAA&#10;" fillcolor="black" strokeweight="1.5pt">
                  <v:fill r:id="rId8" o:title="" type="pattern"/>
                </v:rect>
                <v:line id="Line 31" o:spid="_x0000_s1028" style="position:absolute;flip:x;visibility:visible;mso-wrap-style:square" from="4815,2970" to="5415,2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02wMEAAADaAAAADwAAAGRycy9kb3ducmV2LnhtbESP0WoCMRRE3wX/IVyhbzW7FYtsjVIE&#10;QVQodfsBl801Wbq5WZJU179vBMHHYWbOMMv14DpxoRBbzwrKaQGCuPG6ZaPgp96+LkDEhKyx80wK&#10;bhRhvRqPllhpf+VvupySERnCsUIFNqW+kjI2lhzGqe+Js3f2wWHKMhipA14z3HXyrSjepcOW84LF&#10;njaWmt/Tn1NwtPI292Zffg3nxWFXyjrMTK3Uy2T4/ACRaEjP8KO90wrmcL+Sb4Bc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c3TbAwQAAANoAAAAPAAAAAAAAAAAAAAAA&#10;AKECAABkcnMvZG93bnJldi54bWxQSwUGAAAAAAQABAD5AAAAjwMAAAAA&#10;" strokeweight="1.5pt">
                  <v:stroke startarrow="block"/>
                </v:line>
                <v:line id="Line 32" o:spid="_x0000_s1029" style="position:absolute;flip:x;visibility:visible;mso-wrap-style:square" from="6381,2944" to="6981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yZXr4AAADaAAAADwAAAGRycy9kb3ducmV2LnhtbERP3WrCMBS+H+wdwhl4N9MqG1KNIoOB&#10;qDDW+gCH5pgUm5OSRK1vby4Gu/z4/leb0fXiRiF2nhWU0wIEcet1x0bBqfl+X4CICVlj75kUPCjC&#10;Zv36ssJK+zv/0q1ORuQQjhUqsCkNlZSxteQwTv1AnLmzDw5ThsFIHfCew10vZ0XxKR12nBssDvRl&#10;qb3UV6fgaOXjw5t9+TOeF4ddKZswN41Sk7dxuwSRaEz/4j/3TivIW/OVfAPk+gk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y3JlevgAAANoAAAAPAAAAAAAAAAAAAAAAAKEC&#10;AABkcnMvZG93bnJldi54bWxQSwUGAAAAAAQABAD5AAAAjAMAAAAA&#10;" strokeweight="1.5pt">
                  <v:stroke startarrow="block"/>
                </v:line>
              </v:group>
            </w:pict>
          </mc:Fallback>
        </mc:AlternateContent>
      </w:r>
      <w:r>
        <w:rPr>
          <w:rFonts w:ascii="Times New Roman" w:hAnsi="Times New Roman"/>
          <w:sz w:val="28"/>
        </w:rPr>
        <w:t xml:space="preserve">Аддитивная смесь импульсного сигнала </w:t>
      </w:r>
      <w:r w:rsidRPr="005409FC">
        <w:rPr>
          <w:rFonts w:ascii="Times New Roman" w:hAnsi="Times New Roman" w:cs="Times New Roman"/>
          <w:i/>
          <w:sz w:val="28"/>
          <w:lang w:val="en-US"/>
        </w:rPr>
        <w:t>u</w:t>
      </w:r>
      <w:proofErr w:type="spellStart"/>
      <w:r w:rsidRPr="005409FC">
        <w:rPr>
          <w:rFonts w:ascii="Times New Roman" w:hAnsi="Times New Roman" w:cs="Times New Roman"/>
          <w:i/>
          <w:sz w:val="28"/>
          <w:vertAlign w:val="subscript"/>
        </w:rPr>
        <w:t>вх</w:t>
      </w:r>
      <w:proofErr w:type="spellEnd"/>
      <w:r w:rsidRPr="005409FC">
        <w:rPr>
          <w:rFonts w:ascii="Times New Roman" w:hAnsi="Times New Roman" w:cs="Times New Roman"/>
          <w:sz w:val="28"/>
        </w:rPr>
        <w:t>(</w:t>
      </w:r>
      <w:r w:rsidRPr="005409FC">
        <w:rPr>
          <w:rFonts w:ascii="Times New Roman" w:hAnsi="Times New Roman" w:cs="Times New Roman"/>
          <w:i/>
          <w:sz w:val="28"/>
          <w:lang w:val="en-US"/>
        </w:rPr>
        <w:t>t</w:t>
      </w:r>
      <w:r w:rsidRPr="005409FC">
        <w:rPr>
          <w:rFonts w:ascii="Times New Roman" w:hAnsi="Times New Roman" w:cs="Times New Roman"/>
          <w:sz w:val="28"/>
        </w:rPr>
        <w:t>)</w:t>
      </w:r>
      <w:r w:rsidRPr="005409FC">
        <w:rPr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и шума </w:t>
      </w:r>
      <w:r w:rsidRPr="005409FC">
        <w:rPr>
          <w:rFonts w:ascii="Times New Roman" w:hAnsi="Times New Roman" w:cs="Times New Roman"/>
          <w:i/>
          <w:sz w:val="28"/>
          <w:lang w:val="en-US"/>
        </w:rPr>
        <w:t>x</w:t>
      </w:r>
      <w:r w:rsidRPr="005409FC">
        <w:rPr>
          <w:rFonts w:ascii="Times New Roman" w:hAnsi="Times New Roman" w:cs="Times New Roman"/>
          <w:sz w:val="28"/>
        </w:rPr>
        <w:t>(</w:t>
      </w:r>
      <w:r w:rsidRPr="005409FC">
        <w:rPr>
          <w:rFonts w:ascii="Times New Roman" w:hAnsi="Times New Roman" w:cs="Times New Roman"/>
          <w:i/>
          <w:sz w:val="28"/>
          <w:lang w:val="en-US"/>
        </w:rPr>
        <w:t>t</w:t>
      </w:r>
      <w:r w:rsidRPr="005409FC">
        <w:rPr>
          <w:rFonts w:ascii="Times New Roman" w:hAnsi="Times New Roman" w:cs="Times New Roman"/>
          <w:sz w:val="28"/>
        </w:rPr>
        <w:t>)</w:t>
      </w:r>
      <w:r w:rsidRPr="005409FC">
        <w:rPr>
          <w:sz w:val="28"/>
        </w:rPr>
        <w:t xml:space="preserve"> </w:t>
      </w:r>
      <w:r>
        <w:rPr>
          <w:rFonts w:ascii="Times New Roman" w:hAnsi="Times New Roman"/>
          <w:sz w:val="28"/>
        </w:rPr>
        <w:t>обрабатывается фильтром нижних частот:</w:t>
      </w:r>
    </w:p>
    <w:p w:rsidR="00C9122E" w:rsidRPr="00F77ED3" w:rsidRDefault="00C9122E" w:rsidP="00C9122E">
      <w:pPr>
        <w:jc w:val="center"/>
        <w:rPr>
          <w:sz w:val="24"/>
        </w:rPr>
      </w:pPr>
      <w:proofErr w:type="gramStart"/>
      <w:r>
        <w:rPr>
          <w:i/>
          <w:lang w:val="en-US"/>
        </w:rPr>
        <w:t>u</w:t>
      </w:r>
      <w:proofErr w:type="spellStart"/>
      <w:r w:rsidRPr="00F77ED3">
        <w:rPr>
          <w:i/>
          <w:vertAlign w:val="subscript"/>
        </w:rPr>
        <w:t>вх</w:t>
      </w:r>
      <w:proofErr w:type="spellEnd"/>
      <w:r w:rsidRPr="00F77ED3">
        <w:t>(</w:t>
      </w:r>
      <w:proofErr w:type="gramEnd"/>
      <w:r>
        <w:rPr>
          <w:i/>
          <w:lang w:val="en-US"/>
        </w:rPr>
        <w:t>t</w:t>
      </w:r>
      <w:r w:rsidRPr="00F77ED3">
        <w:t xml:space="preserve">) + </w:t>
      </w:r>
      <w:r>
        <w:rPr>
          <w:i/>
          <w:lang w:val="en-US"/>
        </w:rPr>
        <w:t>x</w:t>
      </w:r>
      <w:r w:rsidRPr="00F77ED3">
        <w:t>(</w:t>
      </w:r>
      <w:r>
        <w:rPr>
          <w:i/>
          <w:lang w:val="en-US"/>
        </w:rPr>
        <w:t>t</w:t>
      </w:r>
      <w:r w:rsidRPr="00F77ED3">
        <w:t>)</w:t>
      </w:r>
      <w:r>
        <w:t xml:space="preserve">           ФНЧ </w:t>
      </w:r>
      <w:r w:rsidRPr="00F77ED3">
        <w:rPr>
          <w:sz w:val="24"/>
        </w:rPr>
        <w:t xml:space="preserve"> </w:t>
      </w:r>
      <w:r>
        <w:rPr>
          <w:sz w:val="24"/>
        </w:rPr>
        <w:t xml:space="preserve">                </w:t>
      </w:r>
      <w:r>
        <w:rPr>
          <w:i/>
          <w:lang w:val="en-US"/>
        </w:rPr>
        <w:t>u</w:t>
      </w:r>
      <w:proofErr w:type="spellStart"/>
      <w:r w:rsidRPr="00F77ED3">
        <w:rPr>
          <w:i/>
          <w:vertAlign w:val="subscript"/>
        </w:rPr>
        <w:t>вых</w:t>
      </w:r>
      <w:proofErr w:type="spellEnd"/>
      <w:r w:rsidRPr="00F77ED3">
        <w:t>(</w:t>
      </w:r>
      <w:r>
        <w:rPr>
          <w:i/>
          <w:lang w:val="en-US"/>
        </w:rPr>
        <w:t>t</w:t>
      </w:r>
      <w:r w:rsidRPr="00F77ED3">
        <w:t xml:space="preserve">) + </w:t>
      </w:r>
      <w:r>
        <w:rPr>
          <w:i/>
          <w:lang w:val="en-US"/>
        </w:rPr>
        <w:t>y</w:t>
      </w:r>
      <w:r w:rsidRPr="00F77ED3">
        <w:t>(</w:t>
      </w:r>
      <w:r>
        <w:rPr>
          <w:i/>
          <w:lang w:val="en-US"/>
        </w:rPr>
        <w:t>t</w:t>
      </w:r>
      <w:r w:rsidRPr="00F77ED3">
        <w:t>)</w:t>
      </w:r>
      <w:r w:rsidRPr="00F77ED3">
        <w:rPr>
          <w:sz w:val="24"/>
        </w:rPr>
        <w:t>.</w:t>
      </w:r>
    </w:p>
    <w:p w:rsidR="00C9122E" w:rsidRDefault="00F81CE3" w:rsidP="00C9122E">
      <w:pPr>
        <w:pStyle w:val="a5"/>
        <w:ind w:firstLine="0"/>
      </w:pPr>
      <w:r>
        <w:t>Заданы: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3114"/>
        <w:gridCol w:w="2835"/>
        <w:gridCol w:w="3396"/>
      </w:tblGrid>
      <w:tr w:rsidR="00F81CE3" w:rsidTr="00AC5476">
        <w:tc>
          <w:tcPr>
            <w:tcW w:w="9345" w:type="dxa"/>
            <w:gridSpan w:val="3"/>
            <w:vAlign w:val="center"/>
          </w:tcPr>
          <w:p w:rsidR="00F81CE3" w:rsidRDefault="00F81CE3" w:rsidP="00C107B1">
            <w:pPr>
              <w:pStyle w:val="a5"/>
              <w:ind w:firstLine="0"/>
              <w:jc w:val="center"/>
            </w:pPr>
            <w:r>
              <w:t xml:space="preserve">Входной </w:t>
            </w:r>
            <w:r w:rsidR="00C107B1">
              <w:t>сигнал</w:t>
            </w:r>
            <w:r w:rsidR="00BD41F4" w:rsidRPr="00F81CE3">
              <w:rPr>
                <w:position w:val="-10"/>
              </w:rPr>
              <w:object w:dxaOrig="639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21.75pt" o:ole="" fillcolor="window">
                  <v:imagedata r:id="rId9" o:title=""/>
                </v:shape>
                <o:OLEObject Type="Embed" ProgID="Equation.3" ShapeID="_x0000_i1025" DrawAspect="Content" ObjectID="_1588960162" r:id="rId10"/>
              </w:object>
            </w:r>
          </w:p>
        </w:tc>
      </w:tr>
      <w:tr w:rsidR="00F81CE3" w:rsidTr="00C107B1">
        <w:tc>
          <w:tcPr>
            <w:tcW w:w="3114" w:type="dxa"/>
            <w:vAlign w:val="center"/>
          </w:tcPr>
          <w:p w:rsidR="00F81CE3" w:rsidRDefault="00F81CE3" w:rsidP="00AC5476">
            <w:pPr>
              <w:pStyle w:val="a5"/>
              <w:ind w:firstLine="0"/>
              <w:jc w:val="center"/>
            </w:pPr>
            <w:r>
              <w:t>Вид сигнала</w:t>
            </w:r>
          </w:p>
        </w:tc>
        <w:tc>
          <w:tcPr>
            <w:tcW w:w="2835" w:type="dxa"/>
            <w:vAlign w:val="center"/>
          </w:tcPr>
          <w:p w:rsidR="00F81CE3" w:rsidRDefault="00F81CE3" w:rsidP="00AC5476">
            <w:pPr>
              <w:pStyle w:val="a5"/>
              <w:ind w:firstLine="0"/>
              <w:jc w:val="center"/>
            </w:pPr>
            <w:r>
              <w:t>Амплитуда</w:t>
            </w:r>
          </w:p>
        </w:tc>
        <w:tc>
          <w:tcPr>
            <w:tcW w:w="3396" w:type="dxa"/>
            <w:vAlign w:val="center"/>
          </w:tcPr>
          <w:p w:rsidR="00F81CE3" w:rsidRDefault="00C107B1" w:rsidP="00AC5476">
            <w:pPr>
              <w:pStyle w:val="a5"/>
              <w:ind w:firstLine="0"/>
              <w:jc w:val="center"/>
            </w:pPr>
            <w:r>
              <w:t>Длительность импульса</w:t>
            </w:r>
          </w:p>
        </w:tc>
      </w:tr>
      <w:tr w:rsidR="00F81CE3" w:rsidTr="00C107B1">
        <w:tc>
          <w:tcPr>
            <w:tcW w:w="3114" w:type="dxa"/>
            <w:tcBorders>
              <w:bottom w:val="single" w:sz="4" w:space="0" w:color="auto"/>
            </w:tcBorders>
            <w:vAlign w:val="center"/>
          </w:tcPr>
          <w:p w:rsidR="00F81CE3" w:rsidRPr="00F81CE3" w:rsidRDefault="00C107B1" w:rsidP="00AC5476">
            <w:pPr>
              <w:pStyle w:val="a5"/>
              <w:ind w:firstLine="0"/>
              <w:jc w:val="center"/>
            </w:pPr>
            <w:r>
              <w:t>Прямоугольный</w:t>
            </w:r>
          </w:p>
        </w:tc>
        <w:tc>
          <w:tcPr>
            <w:tcW w:w="2835" w:type="dxa"/>
            <w:tcBorders>
              <w:bottom w:val="single" w:sz="4" w:space="0" w:color="auto"/>
            </w:tcBorders>
            <w:vAlign w:val="center"/>
          </w:tcPr>
          <w:p w:rsidR="00F81CE3" w:rsidRPr="00F81CE3" w:rsidRDefault="00C107B1" w:rsidP="00AC5476">
            <w:pPr>
              <w:pStyle w:val="a5"/>
              <w:ind w:firstLine="0"/>
              <w:jc w:val="center"/>
            </w:pPr>
            <w:r w:rsidRPr="00C107B1">
              <w:rPr>
                <w:position w:val="-12"/>
              </w:rPr>
              <w:object w:dxaOrig="1219" w:dyaOrig="380">
                <v:shape id="_x0000_i1026" type="#_x0000_t75" style="width:64.55pt;height:21.75pt" o:ole="" fillcolor="window">
                  <v:imagedata r:id="rId11" o:title=""/>
                </v:shape>
                <o:OLEObject Type="Embed" ProgID="Equation.DSMT4" ShapeID="_x0000_i1026" DrawAspect="Content" ObjectID="_1588960163" r:id="rId12"/>
              </w:object>
            </w:r>
          </w:p>
        </w:tc>
        <w:tc>
          <w:tcPr>
            <w:tcW w:w="3396" w:type="dxa"/>
            <w:tcBorders>
              <w:bottom w:val="single" w:sz="4" w:space="0" w:color="auto"/>
            </w:tcBorders>
            <w:vAlign w:val="center"/>
          </w:tcPr>
          <w:p w:rsidR="00F81CE3" w:rsidRPr="00F81CE3" w:rsidRDefault="00C107B1" w:rsidP="00AC5476">
            <w:pPr>
              <w:pStyle w:val="a5"/>
              <w:ind w:firstLine="0"/>
              <w:jc w:val="center"/>
            </w:pPr>
            <w:r w:rsidRPr="00C107B1">
              <w:rPr>
                <w:position w:val="-12"/>
              </w:rPr>
              <w:object w:dxaOrig="1280" w:dyaOrig="380">
                <v:shape id="_x0000_i1027" type="#_x0000_t75" style="width:1in;height:21.75pt" o:ole="" fillcolor="window">
                  <v:imagedata r:id="rId13" o:title=""/>
                </v:shape>
                <o:OLEObject Type="Embed" ProgID="Equation.DSMT4" ShapeID="_x0000_i1027" DrawAspect="Content" ObjectID="_1588960164" r:id="rId14"/>
              </w:object>
            </w:r>
          </w:p>
        </w:tc>
      </w:tr>
    </w:tbl>
    <w:tbl>
      <w:tblPr>
        <w:tblStyle w:val="a7"/>
        <w:tblpPr w:leftFromText="180" w:rightFromText="180" w:vertAnchor="text" w:horzAnchor="margin" w:tblpY="245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9C6E82" w:rsidTr="009C6E82">
        <w:tc>
          <w:tcPr>
            <w:tcW w:w="9345" w:type="dxa"/>
            <w:gridSpan w:val="2"/>
            <w:vAlign w:val="center"/>
          </w:tcPr>
          <w:p w:rsidR="009C6E82" w:rsidRDefault="009C6E82" w:rsidP="009C6E82">
            <w:pPr>
              <w:pStyle w:val="a5"/>
              <w:ind w:firstLine="0"/>
              <w:jc w:val="center"/>
            </w:pPr>
            <w:r>
              <w:t>Входной шум</w:t>
            </w:r>
            <w:r w:rsidRPr="00F81CE3">
              <w:rPr>
                <w:position w:val="-10"/>
              </w:rPr>
              <w:object w:dxaOrig="440" w:dyaOrig="340">
                <v:shape id="_x0000_i1028" type="#_x0000_t75" style="width:21.75pt;height:21.75pt" o:ole="" fillcolor="window">
                  <v:imagedata r:id="rId15" o:title=""/>
                </v:shape>
                <o:OLEObject Type="Embed" ProgID="Equation.3" ShapeID="_x0000_i1028" DrawAspect="Content" ObjectID="_1588960165" r:id="rId16"/>
              </w:object>
            </w:r>
          </w:p>
        </w:tc>
      </w:tr>
      <w:tr w:rsidR="009C6E82" w:rsidTr="009C6E82">
        <w:tc>
          <w:tcPr>
            <w:tcW w:w="4672" w:type="dxa"/>
            <w:vAlign w:val="center"/>
          </w:tcPr>
          <w:p w:rsidR="009C6E82" w:rsidRPr="00BD41F4" w:rsidRDefault="009C6E82" w:rsidP="009C6E82">
            <w:pPr>
              <w:pStyle w:val="a5"/>
              <w:ind w:firstLine="0"/>
              <w:jc w:val="center"/>
            </w:pPr>
            <w:r>
              <w:t>Тип формирующего фильтра</w:t>
            </w:r>
          </w:p>
        </w:tc>
        <w:tc>
          <w:tcPr>
            <w:tcW w:w="4673" w:type="dxa"/>
            <w:vAlign w:val="center"/>
          </w:tcPr>
          <w:p w:rsidR="009C6E82" w:rsidRDefault="009C6E82" w:rsidP="009C6E82">
            <w:pPr>
              <w:pStyle w:val="a5"/>
              <w:ind w:firstLine="0"/>
              <w:jc w:val="center"/>
            </w:pPr>
            <w:r>
              <w:t>Эффективная ширина спектра</w:t>
            </w:r>
          </w:p>
        </w:tc>
      </w:tr>
      <w:tr w:rsidR="009C6E82" w:rsidTr="009C6E82">
        <w:tc>
          <w:tcPr>
            <w:tcW w:w="4672" w:type="dxa"/>
            <w:vAlign w:val="center"/>
          </w:tcPr>
          <w:p w:rsidR="009C6E82" w:rsidRDefault="00C107B1" w:rsidP="009C6E82">
            <w:pPr>
              <w:pStyle w:val="a5"/>
              <w:ind w:firstLine="0"/>
              <w:jc w:val="center"/>
            </w:pPr>
            <w:r>
              <w:t>3-звенный</w:t>
            </w:r>
          </w:p>
        </w:tc>
        <w:tc>
          <w:tcPr>
            <w:tcW w:w="4673" w:type="dxa"/>
            <w:vAlign w:val="center"/>
          </w:tcPr>
          <w:p w:rsidR="009C6E82" w:rsidRDefault="00C107B1" w:rsidP="009C6E82">
            <w:pPr>
              <w:pStyle w:val="a5"/>
              <w:ind w:firstLine="0"/>
              <w:jc w:val="center"/>
            </w:pPr>
            <w:r w:rsidRPr="00900B3F">
              <w:rPr>
                <w:position w:val="-16"/>
              </w:rPr>
              <w:object w:dxaOrig="1200" w:dyaOrig="420">
                <v:shape id="_x0000_i1029" type="#_x0000_t75" style="width:64.55pt;height:21.75pt" o:ole="" fillcolor="window">
                  <v:imagedata r:id="rId17" o:title=""/>
                </v:shape>
                <o:OLEObject Type="Embed" ProgID="Equation.DSMT4" ShapeID="_x0000_i1029" DrawAspect="Content" ObjectID="_1588960166" r:id="rId18"/>
              </w:object>
            </w:r>
            <w:r w:rsidR="009C6E82">
              <w:t xml:space="preserve"> МГц</w:t>
            </w:r>
          </w:p>
        </w:tc>
      </w:tr>
    </w:tbl>
    <w:p w:rsidR="00BD41F4" w:rsidRDefault="00BD41F4"/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7366"/>
        <w:gridCol w:w="1979"/>
      </w:tblGrid>
      <w:tr w:rsidR="00BD41F4" w:rsidTr="002157AC">
        <w:tc>
          <w:tcPr>
            <w:tcW w:w="7366" w:type="dxa"/>
            <w:vAlign w:val="center"/>
          </w:tcPr>
          <w:p w:rsidR="00BD41F4" w:rsidRPr="005C3391" w:rsidRDefault="00BD41F4" w:rsidP="00BD41F4">
            <w:pPr>
              <w:pStyle w:val="a5"/>
              <w:ind w:firstLine="0"/>
              <w:jc w:val="center"/>
            </w:pPr>
            <w:r>
              <w:t>Закон распределения</w:t>
            </w:r>
            <w:r w:rsidR="005C3391">
              <w:rPr>
                <w:lang w:val="en-US"/>
              </w:rPr>
              <w:t xml:space="preserve"> </w:t>
            </w:r>
            <w:r w:rsidR="005C3391">
              <w:t>входного шума</w:t>
            </w:r>
          </w:p>
        </w:tc>
        <w:tc>
          <w:tcPr>
            <w:tcW w:w="1979" w:type="dxa"/>
            <w:vAlign w:val="center"/>
          </w:tcPr>
          <w:p w:rsidR="00BD41F4" w:rsidRPr="00197AD4" w:rsidRDefault="00BD41F4" w:rsidP="00F81CE3">
            <w:pPr>
              <w:pStyle w:val="a5"/>
              <w:ind w:firstLine="0"/>
              <w:jc w:val="center"/>
            </w:pPr>
            <w:r>
              <w:t>Параметры</w:t>
            </w:r>
          </w:p>
        </w:tc>
      </w:tr>
      <w:tr w:rsidR="00BD41F4" w:rsidTr="002157AC">
        <w:trPr>
          <w:trHeight w:val="2691"/>
        </w:trPr>
        <w:tc>
          <w:tcPr>
            <w:tcW w:w="7366" w:type="dxa"/>
            <w:vAlign w:val="center"/>
          </w:tcPr>
          <w:p w:rsidR="00BD41F4" w:rsidRPr="00900B3F" w:rsidRDefault="00C107B1" w:rsidP="00BD41F4">
            <w:pPr>
              <w:pStyle w:val="a5"/>
              <w:ind w:firstLine="0"/>
              <w:jc w:val="center"/>
              <w:rPr>
                <w:lang w:val="en-US"/>
              </w:rPr>
            </w:pPr>
            <w:r w:rsidRPr="00C107B1">
              <w:rPr>
                <w:position w:val="-66"/>
                <w:sz w:val="22"/>
              </w:rPr>
              <w:object w:dxaOrig="3400" w:dyaOrig="1440">
                <v:shape id="_x0000_i1030" type="#_x0000_t75" style="width:172.55pt;height:1in" o:ole="">
                  <v:imagedata r:id="rId19" o:title=""/>
                </v:shape>
                <o:OLEObject Type="Embed" ProgID="Equation.DSMT4" ShapeID="_x0000_i1030" DrawAspect="Content" ObjectID="_1588960167" r:id="rId20"/>
              </w:object>
            </w:r>
          </w:p>
        </w:tc>
        <w:tc>
          <w:tcPr>
            <w:tcW w:w="1979" w:type="dxa"/>
            <w:vAlign w:val="center"/>
          </w:tcPr>
          <w:p w:rsidR="00426A3A" w:rsidRPr="00BD41F4" w:rsidRDefault="00C107B1" w:rsidP="00D545DF">
            <w:pPr>
              <w:pStyle w:val="a5"/>
              <w:ind w:firstLine="0"/>
              <w:jc w:val="left"/>
              <w:rPr>
                <w:lang w:val="en-US"/>
              </w:rPr>
            </w:pPr>
            <w:r w:rsidRPr="00C107B1">
              <w:rPr>
                <w:position w:val="-100"/>
              </w:rPr>
              <w:object w:dxaOrig="1579" w:dyaOrig="2140">
                <v:shape id="_x0000_i1031" type="#_x0000_t75" style="width:79.45pt;height:108pt" o:ole="">
                  <v:imagedata r:id="rId21" o:title=""/>
                </v:shape>
                <o:OLEObject Type="Embed" ProgID="Equation.DSMT4" ShapeID="_x0000_i1031" DrawAspect="Content" ObjectID="_1588960168" r:id="rId22"/>
              </w:object>
            </w:r>
          </w:p>
        </w:tc>
      </w:tr>
    </w:tbl>
    <w:tbl>
      <w:tblPr>
        <w:tblStyle w:val="a7"/>
        <w:tblpPr w:leftFromText="180" w:rightFromText="180" w:vertAnchor="text" w:horzAnchor="margin" w:tblpY="279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E612CD" w:rsidTr="00E612CD">
        <w:tc>
          <w:tcPr>
            <w:tcW w:w="9345" w:type="dxa"/>
            <w:gridSpan w:val="2"/>
            <w:vAlign w:val="center"/>
          </w:tcPr>
          <w:p w:rsidR="00E612CD" w:rsidRPr="009C6E82" w:rsidRDefault="00E612CD" w:rsidP="00E612CD">
            <w:pPr>
              <w:pStyle w:val="a5"/>
              <w:ind w:firstLine="0"/>
              <w:jc w:val="center"/>
            </w:pPr>
            <w:r>
              <w:t>Фильтр нижних частот (ФНЧ)</w:t>
            </w:r>
          </w:p>
        </w:tc>
      </w:tr>
      <w:tr w:rsidR="00E612CD" w:rsidTr="00E612CD">
        <w:tc>
          <w:tcPr>
            <w:tcW w:w="4672" w:type="dxa"/>
            <w:vAlign w:val="center"/>
          </w:tcPr>
          <w:p w:rsidR="00E612CD" w:rsidRDefault="00E612CD" w:rsidP="00E612CD">
            <w:pPr>
              <w:pStyle w:val="a5"/>
              <w:ind w:firstLine="0"/>
              <w:jc w:val="center"/>
            </w:pPr>
            <w:r>
              <w:t>Тип фильтра</w:t>
            </w:r>
          </w:p>
        </w:tc>
        <w:tc>
          <w:tcPr>
            <w:tcW w:w="4673" w:type="dxa"/>
            <w:vAlign w:val="center"/>
          </w:tcPr>
          <w:p w:rsidR="00E612CD" w:rsidRDefault="00E612CD" w:rsidP="00E612CD">
            <w:pPr>
              <w:pStyle w:val="a5"/>
              <w:ind w:firstLine="0"/>
              <w:jc w:val="center"/>
            </w:pPr>
            <w:r>
              <w:t>Коэф</w:t>
            </w:r>
            <w:proofErr w:type="gramStart"/>
            <w:r>
              <w:t>. передачи</w:t>
            </w:r>
            <w:proofErr w:type="gramEnd"/>
          </w:p>
        </w:tc>
      </w:tr>
      <w:tr w:rsidR="00E612CD" w:rsidTr="00E612CD">
        <w:tc>
          <w:tcPr>
            <w:tcW w:w="4672" w:type="dxa"/>
            <w:vAlign w:val="center"/>
          </w:tcPr>
          <w:p w:rsidR="00E612CD" w:rsidRPr="00C107B1" w:rsidRDefault="00C107B1" w:rsidP="00E612CD">
            <w:pPr>
              <w:pStyle w:val="a5"/>
              <w:ind w:firstLine="0"/>
              <w:jc w:val="center"/>
            </w:pPr>
            <w:proofErr w:type="spellStart"/>
            <w:r>
              <w:t>Баттерворта</w:t>
            </w:r>
            <w:proofErr w:type="spellEnd"/>
            <w:r>
              <w:t xml:space="preserve"> (2 порядка)</w:t>
            </w:r>
          </w:p>
        </w:tc>
        <w:tc>
          <w:tcPr>
            <w:tcW w:w="4673" w:type="dxa"/>
            <w:vAlign w:val="center"/>
          </w:tcPr>
          <w:p w:rsidR="00E612CD" w:rsidRDefault="00C107B1" w:rsidP="00E612CD">
            <w:pPr>
              <w:pStyle w:val="a5"/>
              <w:ind w:firstLine="0"/>
              <w:jc w:val="center"/>
            </w:pPr>
            <w:r w:rsidRPr="00C107B1">
              <w:rPr>
                <w:position w:val="-36"/>
              </w:rPr>
              <w:object w:dxaOrig="2760" w:dyaOrig="840">
                <v:shape id="_x0000_i1032" type="#_x0000_t75" style="width:136.55pt;height:43.45pt" o:ole="" fillcolor="window">
                  <v:imagedata r:id="rId23" o:title=""/>
                </v:shape>
                <o:OLEObject Type="Embed" ProgID="Equation.DSMT4" ShapeID="_x0000_i1032" DrawAspect="Content" ObjectID="_1588960169" r:id="rId24"/>
              </w:object>
            </w:r>
          </w:p>
        </w:tc>
      </w:tr>
    </w:tbl>
    <w:p w:rsidR="00BD41F4" w:rsidRDefault="009C6E82" w:rsidP="00BD41F4">
      <w:pPr>
        <w:pStyle w:val="a5"/>
        <w:ind w:firstLine="0"/>
      </w:pPr>
      <w:r>
        <w:t>Задание:</w:t>
      </w:r>
    </w:p>
    <w:p w:rsidR="009C6E82" w:rsidRDefault="009C6E82" w:rsidP="009C6E82">
      <w:pPr>
        <w:pStyle w:val="a5"/>
        <w:numPr>
          <w:ilvl w:val="0"/>
          <w:numId w:val="20"/>
        </w:numPr>
      </w:pPr>
      <w:r>
        <w:t xml:space="preserve">Выбрать коэффициент затухания </w:t>
      </w:r>
      <w:r>
        <w:rPr>
          <w:rFonts w:cs="Times New Roman"/>
        </w:rPr>
        <w:t>α</w:t>
      </w:r>
      <w:r>
        <w:rPr>
          <w:vertAlign w:val="subscript"/>
        </w:rPr>
        <w:t>опт</w:t>
      </w:r>
      <w:r>
        <w:t xml:space="preserve"> </w:t>
      </w:r>
      <w:proofErr w:type="spellStart"/>
      <w:r>
        <w:t>квазиоптимального</w:t>
      </w:r>
      <w:proofErr w:type="spellEnd"/>
      <w:r>
        <w:t xml:space="preserve"> фильтра НЧ.</w:t>
      </w:r>
    </w:p>
    <w:p w:rsidR="009C6E82" w:rsidRDefault="009C6E82" w:rsidP="009C6E82">
      <w:pPr>
        <w:pStyle w:val="a5"/>
        <w:numPr>
          <w:ilvl w:val="0"/>
          <w:numId w:val="20"/>
        </w:numPr>
      </w:pPr>
      <w:r>
        <w:t xml:space="preserve">Рассчитать и сравнить основные числовые параметры сигнала и шума на входе и выходе </w:t>
      </w:r>
      <w:proofErr w:type="spellStart"/>
      <w:r>
        <w:t>квазиоптимального</w:t>
      </w:r>
      <w:proofErr w:type="spellEnd"/>
      <w:r>
        <w:t xml:space="preserve"> фильтра.</w:t>
      </w:r>
    </w:p>
    <w:p w:rsidR="00E612CD" w:rsidRPr="00E612CD" w:rsidRDefault="009C6E82" w:rsidP="00E612CD">
      <w:pPr>
        <w:pStyle w:val="a5"/>
        <w:numPr>
          <w:ilvl w:val="0"/>
          <w:numId w:val="20"/>
        </w:numPr>
      </w:pPr>
      <w:r>
        <w:t xml:space="preserve">Рассчитать и построить осциллограммы сигнала и статические характеристики шума на входе и выходе </w:t>
      </w:r>
      <w:proofErr w:type="spellStart"/>
      <w:r>
        <w:t>квазиоптимального</w:t>
      </w:r>
      <w:proofErr w:type="spellEnd"/>
      <w:r>
        <w:t xml:space="preserve"> фильтра.</w:t>
      </w:r>
    </w:p>
    <w:p w:rsidR="000F66B9" w:rsidRDefault="00EA199F" w:rsidP="000F66B9">
      <w:pPr>
        <w:pStyle w:val="a5"/>
        <w:numPr>
          <w:ilvl w:val="0"/>
          <w:numId w:val="20"/>
        </w:numPr>
      </w:pPr>
      <w:r>
        <w:t>Изобразить и сравнить характер реализации шума и смеси сигнала и</w:t>
      </w:r>
      <w:r w:rsidR="000F66B9">
        <w:t xml:space="preserve"> шума на входе и выходе фильтра.</w:t>
      </w:r>
    </w:p>
    <w:p w:rsidR="000F66B9" w:rsidRDefault="000F66B9" w:rsidP="000F66B9">
      <w:pPr>
        <w:pStyle w:val="a5"/>
        <w:ind w:firstLine="0"/>
      </w:pPr>
    </w:p>
    <w:p w:rsidR="00534B78" w:rsidRDefault="003B55D8" w:rsidP="000F66B9">
      <w:pPr>
        <w:pStyle w:val="a5"/>
        <w:ind w:firstLine="0"/>
        <w:rPr>
          <w:rFonts w:eastAsiaTheme="minorEastAsia"/>
        </w:rPr>
      </w:pPr>
      <w:r>
        <w:lastRenderedPageBreak/>
        <w:t xml:space="preserve">1. </w:t>
      </w:r>
      <w:r w:rsidR="00703E8C">
        <w:t xml:space="preserve">Вывод аналитических выражения, позволяющих рассчитать выходной импульсный сигнал </w:t>
      </w:r>
      <w:r w:rsidR="00703E8C" w:rsidRPr="00703E8C">
        <w:rPr>
          <w:i/>
          <w:lang w:val="en-US"/>
        </w:rPr>
        <w:t>u</w:t>
      </w:r>
      <w:proofErr w:type="spellStart"/>
      <w:r w:rsidR="00703E8C" w:rsidRPr="00703E8C">
        <w:rPr>
          <w:i/>
          <w:vertAlign w:val="subscript"/>
        </w:rPr>
        <w:t>вых</w:t>
      </w:r>
      <w:proofErr w:type="spellEnd"/>
      <w:r w:rsidR="00703E8C" w:rsidRPr="00703E8C">
        <w:rPr>
          <w:i/>
        </w:rPr>
        <w:t>(</w:t>
      </w:r>
      <w:r w:rsidR="00703E8C" w:rsidRPr="00703E8C">
        <w:rPr>
          <w:i/>
          <w:lang w:val="en-US"/>
        </w:rPr>
        <w:t>t</w:t>
      </w:r>
      <w:r w:rsidR="00703E8C" w:rsidRPr="00703E8C">
        <w:rPr>
          <w:i/>
        </w:rPr>
        <w:t>)</w:t>
      </w:r>
      <w:r w:rsidR="00703E8C">
        <w:t xml:space="preserve">, эффективное значения выходного шума </w:t>
      </w:r>
      <w:r w:rsidR="00703E8C">
        <w:rPr>
          <w:rFonts w:cs="Times New Roman"/>
        </w:rPr>
        <w:t>σ</w:t>
      </w:r>
      <w:r w:rsidR="00703E8C">
        <w:rPr>
          <w:vertAlign w:val="subscript"/>
          <w:lang w:val="en-US"/>
        </w:rPr>
        <w:t>y</w:t>
      </w:r>
      <w:r w:rsidR="00703E8C">
        <w:t xml:space="preserve">, отношение сигнал/шума на выходе </w:t>
      </w:r>
      <w:proofErr w:type="gramStart"/>
      <w:r w:rsidR="00703E8C">
        <w:t>фильтра</w:t>
      </w:r>
      <w:r w:rsidR="00703E8C" w:rsidRPr="00703E8C">
        <w:t xml:space="preserve"> </w:t>
      </w:r>
      <m:oMath>
        <m:r>
          <w:rPr>
            <w:rFonts w:ascii="Cambria Math" w:hAnsi="Cambria Math"/>
          </w:rPr>
          <m:t>q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  <w:vertAlign w:val="subscript"/>
                  </w:rPr>
                  <m:t>вых</m:t>
                </m:r>
              </m:sub>
            </m:sSub>
            <m:r>
              <w:rPr>
                <w:rFonts w:ascii="Cambria Math" w:hAnsi="Cambria Math"/>
              </w:rPr>
              <m:t>(t)</m:t>
            </m:r>
          </m:num>
          <m:den>
            <m:sSub>
              <m:sSubPr>
                <m:ctrlPr>
                  <w:rPr>
                    <w:rFonts w:ascii="Cambria Math" w:hAnsi="Cambria Math"/>
                    <w:vertAlign w:val="subscript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σ</m:t>
                </m:r>
              </m:e>
              <m:sub>
                <m:r>
                  <w:rPr>
                    <w:rFonts w:ascii="Cambria Math" w:hAnsi="Cambria Math"/>
                    <w:vertAlign w:val="subscript"/>
                    <w:lang w:val="en-US"/>
                  </w:rPr>
                  <m:t>y</m:t>
                </m:r>
              </m:sub>
            </m:sSub>
          </m:den>
        </m:f>
      </m:oMath>
      <w:r w:rsidR="00534B78" w:rsidRPr="00534B78">
        <w:rPr>
          <w:rFonts w:eastAsiaTheme="minorEastAsia"/>
        </w:rPr>
        <w:t>.</w:t>
      </w:r>
      <w:proofErr w:type="gramEnd"/>
    </w:p>
    <w:p w:rsidR="00534B78" w:rsidRPr="008D7F7D" w:rsidRDefault="00C107B1" w:rsidP="008D7F7D">
      <w:pPr>
        <w:pStyle w:val="a5"/>
        <w:ind w:firstLine="0"/>
        <w:jc w:val="center"/>
        <w:rPr>
          <w:rFonts w:eastAsiaTheme="minorEastAsia"/>
        </w:rPr>
      </w:pPr>
      <w:r>
        <w:rPr>
          <w:rFonts w:ascii="Arial" w:hAnsi="Arial" w:cs="Arial"/>
          <w:noProof/>
          <w:position w:val="-499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58237" behindDoc="0" locked="0" layoutInCell="1" allowOverlap="1" wp14:anchorId="6041FCD8" wp14:editId="5E8DD7A3">
                <wp:simplePos x="0" y="0"/>
                <wp:positionH relativeFrom="column">
                  <wp:posOffset>663860</wp:posOffset>
                </wp:positionH>
                <wp:positionV relativeFrom="paragraph">
                  <wp:posOffset>226714</wp:posOffset>
                </wp:positionV>
                <wp:extent cx="914400" cy="361950"/>
                <wp:effectExtent l="0" t="0" r="0" b="0"/>
                <wp:wrapNone/>
                <wp:docPr id="135" name="Надпись 1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61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6C2E" w:rsidRPr="00DB63C4" w:rsidRDefault="003C6C2E" w:rsidP="00DB63C4">
                            <w:proofErr w:type="gramStart"/>
                            <w:r>
                              <w:rPr>
                                <w:lang w:val="en-US"/>
                              </w:rPr>
                              <w:t>u</w:t>
                            </w:r>
                            <w:proofErr w:type="spellStart"/>
                            <w:r>
                              <w:rPr>
                                <w:vertAlign w:val="subscript"/>
                              </w:rPr>
                              <w:t>вх</w:t>
                            </w:r>
                            <w:r>
                              <w:t>,</w:t>
                            </w:r>
                            <w:proofErr w:type="gramEnd"/>
                            <w:r>
                              <w:t>В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041FCD8" id="_x0000_t202" coordsize="21600,21600" o:spt="202" path="m,l,21600r21600,l21600,xe">
                <v:stroke joinstyle="miter"/>
                <v:path gradientshapeok="t" o:connecttype="rect"/>
              </v:shapetype>
              <v:shape id="Надпись 135" o:spid="_x0000_s1026" type="#_x0000_t202" style="position:absolute;left:0;text-align:left;margin-left:52.25pt;margin-top:17.85pt;width:1in;height:28.5pt;z-index:251658237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" filled="f" stroked="f" strokeweight=".5pt">
                <v:textbox>
                  <w:txbxContent>
                    <w:p w:rsidR="003C6C2E" w:rsidRPr="00DB63C4" w:rsidRDefault="003C6C2E" w:rsidP="00DB63C4">
                      <w:proofErr w:type="gramStart"/>
                      <w:r>
                        <w:rPr>
                          <w:lang w:val="en-US"/>
                        </w:rPr>
                        <w:t>u</w:t>
                      </w:r>
                      <w:proofErr w:type="spellStart"/>
                      <w:r>
                        <w:rPr>
                          <w:vertAlign w:val="subscript"/>
                        </w:rPr>
                        <w:t>вх</w:t>
                      </w:r>
                      <w:r>
                        <w:t>,</w:t>
                      </w:r>
                      <w:proofErr w:type="gramEnd"/>
                      <w:r>
                        <w:t>В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="00DE59DA">
        <w:rPr>
          <w:rFonts w:eastAsiaTheme="minorEastAsia"/>
        </w:rPr>
        <w:t xml:space="preserve">Выходной импульсный сигнал </w:t>
      </w:r>
      <w:r w:rsidR="00DE59DA" w:rsidRPr="00703E8C">
        <w:rPr>
          <w:i/>
          <w:lang w:val="en-US"/>
        </w:rPr>
        <w:t>u</w:t>
      </w:r>
      <w:proofErr w:type="spellStart"/>
      <w:r w:rsidR="00DE59DA" w:rsidRPr="00703E8C">
        <w:rPr>
          <w:i/>
          <w:vertAlign w:val="subscript"/>
        </w:rPr>
        <w:t>вых</w:t>
      </w:r>
      <w:proofErr w:type="spellEnd"/>
      <w:r w:rsidR="00DE59DA" w:rsidRPr="00703E8C">
        <w:rPr>
          <w:i/>
        </w:rPr>
        <w:t>(</w:t>
      </w:r>
      <w:r w:rsidR="00DE59DA" w:rsidRPr="00703E8C">
        <w:rPr>
          <w:i/>
          <w:lang w:val="en-US"/>
        </w:rPr>
        <w:t>t</w:t>
      </w:r>
      <w:r w:rsidR="00DE59DA" w:rsidRPr="00703E8C">
        <w:rPr>
          <w:i/>
        </w:rPr>
        <w:t>)</w:t>
      </w:r>
    </w:p>
    <w:p w:rsidR="00DE59DA" w:rsidRDefault="00C107B1" w:rsidP="00DB63C4">
      <w:pPr>
        <w:pStyle w:val="a5"/>
        <w:ind w:firstLine="0"/>
        <w:jc w:val="center"/>
      </w:pPr>
      <w:r>
        <w:rPr>
          <w:rFonts w:ascii="Arial" w:hAnsi="Arial" w:cs="Arial"/>
          <w:noProof/>
          <w:position w:val="-499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109824" behindDoc="0" locked="0" layoutInCell="1" allowOverlap="1" wp14:anchorId="63FE00CA" wp14:editId="22712478">
                <wp:simplePos x="0" y="0"/>
                <wp:positionH relativeFrom="column">
                  <wp:posOffset>1212376</wp:posOffset>
                </wp:positionH>
                <wp:positionV relativeFrom="paragraph">
                  <wp:posOffset>172085</wp:posOffset>
                </wp:positionV>
                <wp:extent cx="0" cy="2947916"/>
                <wp:effectExtent l="76200" t="38100" r="57150" b="24130"/>
                <wp:wrapNone/>
                <wp:docPr id="246" name="Прямая со стрелкой 2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947916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6BDDA8B4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246" o:spid="_x0000_s1026" type="#_x0000_t32" style="position:absolute;margin-left:95.45pt;margin-top:13.55pt;width:0;height:232.1pt;flip:y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" strokecolor="black [3200]" strokeweight="1pt">
                <v:stroke endarrow="block" joinstyle="miter"/>
              </v:shape>
            </w:pict>
          </mc:Fallback>
        </mc:AlternateContent>
      </w:r>
    </w:p>
    <w:p w:rsidR="00DB63C4" w:rsidRDefault="00C107B1" w:rsidP="00DB63C4">
      <w:pPr>
        <w:pStyle w:val="a5"/>
        <w:ind w:firstLine="0"/>
        <w:jc w:val="center"/>
      </w:pPr>
      <w:r>
        <w:rPr>
          <w:rFonts w:ascii="Arial" w:hAnsi="Arial" w:cs="Arial"/>
          <w:noProof/>
          <w:position w:val="-499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108800" behindDoc="0" locked="0" layoutInCell="1" allowOverlap="1">
                <wp:simplePos x="0" y="0"/>
                <wp:positionH relativeFrom="column">
                  <wp:posOffset>1219228</wp:posOffset>
                </wp:positionH>
                <wp:positionV relativeFrom="paragraph">
                  <wp:posOffset>2864172</wp:posOffset>
                </wp:positionV>
                <wp:extent cx="3930840" cy="0"/>
                <wp:effectExtent l="0" t="76200" r="12700" b="95250"/>
                <wp:wrapNone/>
                <wp:docPr id="245" name="Прямая со стрелкой 2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3084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A303E5C" id="Прямая со стрелкой 245" o:spid="_x0000_s1026" type="#_x0000_t32" style="position:absolute;margin-left:96pt;margin-top:225.55pt;width:309.5pt;height:0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" strokecolor="black [3200]" strokeweight="1pt">
                <v:stroke endarrow="block" joinstyle="miter"/>
              </v:shape>
            </w:pict>
          </mc:Fallback>
        </mc:AlternateContent>
      </w:r>
      <w:r w:rsidRPr="00C107B1">
        <w:rPr>
          <w:rFonts w:ascii="Arial" w:hAnsi="Arial" w:cs="Arial"/>
          <w:noProof/>
          <w:position w:val="-499"/>
          <w:sz w:val="20"/>
          <w:szCs w:val="20"/>
          <w:lang w:eastAsia="ru-RU"/>
        </w:rPr>
        <w:drawing>
          <wp:inline distT="0" distB="0" distL="0" distR="0" wp14:anchorId="7D3A629E" wp14:editId="43E63731">
            <wp:extent cx="4072255" cy="3168650"/>
            <wp:effectExtent l="0" t="0" r="0" b="0"/>
            <wp:docPr id="224" name="Рисунок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2255" cy="316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B63C4">
        <w:rPr>
          <w:rFonts w:ascii="Arial" w:hAnsi="Arial" w:cs="Arial"/>
          <w:noProof/>
          <w:position w:val="-499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66816" behindDoc="0" locked="0" layoutInCell="1" allowOverlap="1" wp14:anchorId="2E9CF23C" wp14:editId="5605B4AD">
                <wp:simplePos x="0" y="0"/>
                <wp:positionH relativeFrom="column">
                  <wp:posOffset>4996815</wp:posOffset>
                </wp:positionH>
                <wp:positionV relativeFrom="paragraph">
                  <wp:posOffset>2867025</wp:posOffset>
                </wp:positionV>
                <wp:extent cx="914400" cy="361950"/>
                <wp:effectExtent l="0" t="0" r="0" b="0"/>
                <wp:wrapNone/>
                <wp:docPr id="91" name="Надпись 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61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6C2E" w:rsidRPr="00DB63C4" w:rsidRDefault="003C6C2E">
                            <w:proofErr w:type="gramStart"/>
                            <w:r>
                              <w:rPr>
                                <w:lang w:val="en-US"/>
                              </w:rPr>
                              <w:t>t,</w:t>
                            </w:r>
                            <w:proofErr w:type="spellStart"/>
                            <w:proofErr w:type="gramEnd"/>
                            <w:r>
                              <w:t>мс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9CF23C" id="Надпись 91" o:spid="_x0000_s1027" type="#_x0000_t202" style="position:absolute;left:0;text-align:left;margin-left:393.45pt;margin-top:225.75pt;width:1in;height:28.5pt;z-index:25206681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" filled="f" stroked="f" strokeweight=".5pt">
                <v:textbox>
                  <w:txbxContent>
                    <w:p w:rsidR="003C6C2E" w:rsidRPr="00DB63C4" w:rsidRDefault="003C6C2E">
                      <w:proofErr w:type="gramStart"/>
                      <w:r>
                        <w:rPr>
                          <w:lang w:val="en-US"/>
                        </w:rPr>
                        <w:t>t,</w:t>
                      </w:r>
                      <w:proofErr w:type="spellStart"/>
                      <w:proofErr w:type="gramEnd"/>
                      <w:r>
                        <w:t>мс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</w:p>
    <w:p w:rsidR="00733912" w:rsidRDefault="00733912" w:rsidP="00DB63C4">
      <w:pPr>
        <w:pStyle w:val="a5"/>
        <w:ind w:firstLine="0"/>
        <w:jc w:val="center"/>
        <w:rPr>
          <w:i/>
          <w:sz w:val="24"/>
          <w:szCs w:val="24"/>
        </w:rPr>
      </w:pPr>
      <w:r w:rsidRPr="00FF3499">
        <w:rPr>
          <w:i/>
          <w:sz w:val="24"/>
          <w:szCs w:val="24"/>
        </w:rPr>
        <w:t xml:space="preserve">Рис.1. </w:t>
      </w:r>
      <w:r w:rsidR="00FF3499" w:rsidRPr="00FF3499">
        <w:rPr>
          <w:i/>
          <w:sz w:val="24"/>
          <w:szCs w:val="24"/>
        </w:rPr>
        <w:t>Г</w:t>
      </w:r>
      <w:r w:rsidR="00FF3499">
        <w:rPr>
          <w:i/>
          <w:sz w:val="24"/>
          <w:szCs w:val="24"/>
        </w:rPr>
        <w:t>рафик входного импульса</w:t>
      </w:r>
    </w:p>
    <w:p w:rsidR="00FF3499" w:rsidRPr="00FF3499" w:rsidRDefault="00FF3499" w:rsidP="00FF3499">
      <w:pPr>
        <w:pStyle w:val="a5"/>
        <w:ind w:firstLine="0"/>
      </w:pPr>
    </w:p>
    <w:p w:rsidR="00B26698" w:rsidRDefault="009043F5" w:rsidP="000F66B9">
      <w:pPr>
        <w:pStyle w:val="a5"/>
        <w:ind w:firstLine="0"/>
      </w:pPr>
      <w:r w:rsidRPr="009043F5">
        <w:rPr>
          <w:position w:val="-234"/>
        </w:rPr>
        <w:object w:dxaOrig="8199" w:dyaOrig="4380">
          <v:shape id="_x0000_i1033" type="#_x0000_t75" style="width:410.25pt;height:3in" o:ole="">
            <v:imagedata r:id="rId26" o:title=""/>
          </v:shape>
          <o:OLEObject Type="Embed" ProgID="Equation.DSMT4" ShapeID="_x0000_i1033" DrawAspect="Content" ObjectID="_1588960170" r:id="rId27"/>
        </w:object>
      </w:r>
    </w:p>
    <w:p w:rsidR="00B26698" w:rsidRDefault="00B26698" w:rsidP="000F66B9">
      <w:pPr>
        <w:pStyle w:val="a5"/>
        <w:ind w:firstLine="0"/>
      </w:pPr>
    </w:p>
    <w:p w:rsidR="00733912" w:rsidRDefault="00733912" w:rsidP="008D7F7D">
      <w:pPr>
        <w:pStyle w:val="a9"/>
      </w:pPr>
    </w:p>
    <w:p w:rsidR="00733912" w:rsidRDefault="00733912" w:rsidP="008D7F7D">
      <w:pPr>
        <w:pStyle w:val="a9"/>
      </w:pPr>
    </w:p>
    <w:p w:rsidR="00733912" w:rsidRDefault="00733912" w:rsidP="00FF3499">
      <w:pPr>
        <w:pStyle w:val="a9"/>
        <w:jc w:val="left"/>
      </w:pPr>
    </w:p>
    <w:p w:rsidR="008D7F7D" w:rsidRPr="008D7F7D" w:rsidRDefault="008D7F7D" w:rsidP="008D7F7D">
      <w:pPr>
        <w:pStyle w:val="a9"/>
        <w:rPr>
          <w:vertAlign w:val="subscript"/>
        </w:rPr>
      </w:pPr>
      <w:r>
        <w:lastRenderedPageBreak/>
        <w:t xml:space="preserve">Эффективное значение выходного шума </w:t>
      </w:r>
      <w:r>
        <w:rPr>
          <w:rFonts w:cs="Times New Roman"/>
        </w:rPr>
        <w:t>σ</w:t>
      </w:r>
      <w:r>
        <w:rPr>
          <w:vertAlign w:val="subscript"/>
          <w:lang w:val="en-US"/>
        </w:rPr>
        <w:t>y</w:t>
      </w:r>
    </w:p>
    <w:p w:rsidR="003D1869" w:rsidRDefault="009043F5" w:rsidP="008D7F7D">
      <w:pPr>
        <w:pStyle w:val="a5"/>
        <w:ind w:firstLine="0"/>
      </w:pPr>
      <w:r w:rsidRPr="009043F5">
        <w:rPr>
          <w:position w:val="-208"/>
        </w:rPr>
        <w:object w:dxaOrig="5920" w:dyaOrig="4300">
          <v:shape id="_x0000_i1034" type="#_x0000_t75" style="width:294.8pt;height:3in" o:ole="">
            <v:imagedata r:id="rId28" o:title=""/>
          </v:shape>
          <o:OLEObject Type="Embed" ProgID="Equation.DSMT4" ShapeID="_x0000_i1034" DrawAspect="Content" ObjectID="_1588960171" r:id="rId29"/>
        </w:object>
      </w:r>
    </w:p>
    <w:p w:rsidR="003D1869" w:rsidRDefault="003D1869" w:rsidP="003D1869">
      <w:pPr>
        <w:pStyle w:val="a5"/>
        <w:ind w:firstLine="0"/>
        <w:jc w:val="center"/>
      </w:pPr>
      <w:r>
        <w:t>Отношение сигнал/шум на выходе фильтра НЧ</w:t>
      </w:r>
    </w:p>
    <w:p w:rsidR="00F35009" w:rsidRDefault="009043F5" w:rsidP="003D1869">
      <w:pPr>
        <w:pStyle w:val="a5"/>
        <w:ind w:firstLine="0"/>
      </w:pPr>
      <w:r w:rsidRPr="009043F5">
        <w:rPr>
          <w:position w:val="-84"/>
        </w:rPr>
        <w:object w:dxaOrig="8559" w:dyaOrig="1320">
          <v:shape id="_x0000_i1035" type="#_x0000_t75" style="width:425.2pt;height:64.55pt" o:ole="">
            <v:imagedata r:id="rId30" o:title=""/>
          </v:shape>
          <o:OLEObject Type="Embed" ProgID="Equation.DSMT4" ShapeID="_x0000_i1035" DrawAspect="Content" ObjectID="_1588960172" r:id="rId31"/>
        </w:object>
      </w:r>
    </w:p>
    <w:p w:rsidR="000F1B64" w:rsidRDefault="00F35009" w:rsidP="000F1B64">
      <w:pPr>
        <w:pStyle w:val="a5"/>
        <w:spacing w:line="360" w:lineRule="auto"/>
        <w:ind w:firstLine="0"/>
        <w:jc w:val="center"/>
      </w:pPr>
      <w:r>
        <w:t>Графическое нахождение оптимальных параметров</w:t>
      </w:r>
    </w:p>
    <w:p w:rsidR="009043F5" w:rsidRPr="00733912" w:rsidRDefault="009043F5" w:rsidP="00733912">
      <w:pPr>
        <w:pStyle w:val="a5"/>
        <w:spacing w:line="360" w:lineRule="auto"/>
        <w:ind w:firstLine="0"/>
      </w:pP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110848" behindDoc="0" locked="0" layoutInCell="1" allowOverlap="1">
                <wp:simplePos x="0" y="0"/>
                <wp:positionH relativeFrom="column">
                  <wp:posOffset>589915</wp:posOffset>
                </wp:positionH>
                <wp:positionV relativeFrom="paragraph">
                  <wp:posOffset>223520</wp:posOffset>
                </wp:positionV>
                <wp:extent cx="0" cy="3816350"/>
                <wp:effectExtent l="76200" t="38100" r="57150" b="12700"/>
                <wp:wrapNone/>
                <wp:docPr id="249" name="Прямая со стрелкой 2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8163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973D0B4" id="Прямая со стрелкой 249" o:spid="_x0000_s1026" type="#_x0000_t32" style="position:absolute;margin-left:46.45pt;margin-top:17.6pt;width:0;height:300.5pt;flip:y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" strokecolor="black [3200]" strokeweight="1pt">
                <v:stroke endarrow="block" joinstyle="miter"/>
              </v:shape>
            </w:pict>
          </mc:Fallback>
        </mc:AlternateContent>
      </w:r>
      <w:r w:rsidR="000B6DE1"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6A72CCBE" wp14:editId="51258A23">
                <wp:simplePos x="0" y="0"/>
                <wp:positionH relativeFrom="column">
                  <wp:posOffset>28499</wp:posOffset>
                </wp:positionH>
                <wp:positionV relativeFrom="paragraph">
                  <wp:posOffset>179223</wp:posOffset>
                </wp:positionV>
                <wp:extent cx="523875" cy="273020"/>
                <wp:effectExtent l="0" t="0" r="0" b="0"/>
                <wp:wrapNone/>
                <wp:docPr id="26" name="Надпись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" cy="2730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6C2E" w:rsidRPr="00F35009" w:rsidRDefault="003C6C2E" w:rsidP="003D2029">
                            <w:pPr>
                              <w:rPr>
                                <w:sz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q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t,α</m:t>
                                    </m:r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72CCBE" id="Надпись 26" o:spid="_x0000_s1028" type="#_x0000_t202" style="position:absolute;left:0;text-align:left;margin-left:2.25pt;margin-top:14.1pt;width:41.25pt;height:21.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" filled="f" stroked="f" strokeweight=".5pt">
                <v:textbox>
                  <w:txbxContent>
                    <w:p w:rsidR="003C6C2E" w:rsidRPr="00F35009" w:rsidRDefault="003C6C2E" w:rsidP="003D2029">
                      <w:pPr>
                        <w:rPr>
                          <w:sz w:val="22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2"/>
                            </w:rPr>
                            <m:t>q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t,α</m:t>
                              </m:r>
                            </m:e>
                          </m:d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0F1B64">
        <w:t xml:space="preserve">Требуется </w:t>
      </w:r>
      <w:r w:rsidR="00733912">
        <w:t xml:space="preserve">определить </w:t>
      </w:r>
      <w:r w:rsidR="00733912" w:rsidRPr="00733912">
        <w:rPr>
          <w:i/>
          <w:lang w:val="en-US"/>
        </w:rPr>
        <w:t>t</w:t>
      </w:r>
      <w:r w:rsidR="00733912">
        <w:t xml:space="preserve"> и </w:t>
      </w:r>
      <w:r w:rsidR="00733912" w:rsidRPr="00733912">
        <w:rPr>
          <w:rFonts w:cs="Times New Roman"/>
          <w:i/>
        </w:rPr>
        <w:t>α</w:t>
      </w:r>
      <w:r w:rsidR="000F1B64">
        <w:t>, при котором отношение сигнал/шум максимально</w:t>
      </w:r>
    </w:p>
    <w:p w:rsidR="003B79CE" w:rsidRDefault="009043F5" w:rsidP="00EE1977">
      <w:pPr>
        <w:pStyle w:val="a5"/>
        <w:ind w:firstLine="0"/>
        <w:jc w:val="center"/>
      </w:pP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80128" behindDoc="0" locked="0" layoutInCell="1" allowOverlap="1" wp14:anchorId="741AD787" wp14:editId="44CB5918">
                <wp:simplePos x="0" y="0"/>
                <wp:positionH relativeFrom="column">
                  <wp:posOffset>1472565</wp:posOffset>
                </wp:positionH>
                <wp:positionV relativeFrom="paragraph">
                  <wp:posOffset>1085215</wp:posOffset>
                </wp:positionV>
                <wp:extent cx="292100" cy="259080"/>
                <wp:effectExtent l="0" t="0" r="31750" b="26670"/>
                <wp:wrapNone/>
                <wp:docPr id="1" name="Прямая соединительная линия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92100" cy="25908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A3C4AAB" id="Прямая соединительная линия 1" o:spid="_x0000_s1026" style="position:absolute;z-index:252080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5.95pt,85.45pt" to="138.95pt,10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" strokecolor="black [3200]" strokeweight="1pt">
                <v:stroke joinstyle="miter"/>
              </v:line>
            </w:pict>
          </mc:Fallback>
        </mc:AlternateContent>
      </w: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79104" behindDoc="0" locked="0" layoutInCell="1" allowOverlap="1" wp14:anchorId="21132BAC" wp14:editId="777F2924">
                <wp:simplePos x="0" y="0"/>
                <wp:positionH relativeFrom="column">
                  <wp:posOffset>1047115</wp:posOffset>
                </wp:positionH>
                <wp:positionV relativeFrom="paragraph">
                  <wp:posOffset>826135</wp:posOffset>
                </wp:positionV>
                <wp:extent cx="787400" cy="259080"/>
                <wp:effectExtent l="0" t="0" r="0" b="7620"/>
                <wp:wrapNone/>
                <wp:docPr id="144" name="Надпись 1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87400" cy="25908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6C2E" w:rsidRPr="009043F5" w:rsidRDefault="003C6C2E" w:rsidP="00FF3499">
                            <w:pPr>
                              <w:rPr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α=5000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132BAC" id="Надпись 144" o:spid="_x0000_s1029" type="#_x0000_t202" style="position:absolute;left:0;text-align:left;margin-left:82.45pt;margin-top:65.05pt;width:62pt;height:20.4pt;z-index:252079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" fillcolor="white [3212]" stroked="f" strokeweight=".5pt">
                <v:textbox>
                  <w:txbxContent>
                    <w:p w:rsidR="003C6C2E" w:rsidRPr="009043F5" w:rsidRDefault="003C6C2E" w:rsidP="00FF3499">
                      <w:pPr>
                        <w:rPr>
                          <w:sz w:val="22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sz w:val="22"/>
                            </w:rPr>
                            <m:t>α=5000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81152" behindDoc="0" locked="0" layoutInCell="1" allowOverlap="1" wp14:anchorId="645A4B1A" wp14:editId="77001C8D">
                <wp:simplePos x="0" y="0"/>
                <wp:positionH relativeFrom="column">
                  <wp:posOffset>1993266</wp:posOffset>
                </wp:positionH>
                <wp:positionV relativeFrom="paragraph">
                  <wp:posOffset>564516</wp:posOffset>
                </wp:positionV>
                <wp:extent cx="361950" cy="195580"/>
                <wp:effectExtent l="0" t="0" r="19050" b="33020"/>
                <wp:wrapNone/>
                <wp:docPr id="3" name="Прямая соединительная линия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1950" cy="19558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67E0E1C" id="Прямая соединительная линия 3" o:spid="_x0000_s1026" style="position:absolute;z-index:252081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6.95pt,44.45pt" to="185.45pt,5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" strokecolor="black [3200]" strokeweight="1pt">
                <v:stroke joinstyle="miter"/>
              </v:line>
            </w:pict>
          </mc:Fallback>
        </mc:AlternateContent>
      </w: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77056" behindDoc="0" locked="0" layoutInCell="1" allowOverlap="1" wp14:anchorId="5A5453F1" wp14:editId="7025352A">
                <wp:simplePos x="0" y="0"/>
                <wp:positionH relativeFrom="column">
                  <wp:posOffset>1669415</wp:posOffset>
                </wp:positionH>
                <wp:positionV relativeFrom="paragraph">
                  <wp:posOffset>304165</wp:posOffset>
                </wp:positionV>
                <wp:extent cx="800100" cy="259080"/>
                <wp:effectExtent l="0" t="0" r="0" b="7620"/>
                <wp:wrapNone/>
                <wp:docPr id="143" name="Надпись 1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0100" cy="25908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6C2E" w:rsidRPr="009043F5" w:rsidRDefault="003C6C2E" w:rsidP="00FF3499">
                            <w:pPr>
                              <w:rPr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α=4000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5453F1" id="Надпись 143" o:spid="_x0000_s1030" type="#_x0000_t202" style="position:absolute;left:0;text-align:left;margin-left:131.45pt;margin-top:23.95pt;width:63pt;height:20.4pt;z-index:252077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" fillcolor="white [3212]" stroked="f" strokeweight=".5pt">
                <v:textbox>
                  <w:txbxContent>
                    <w:p w:rsidR="003C6C2E" w:rsidRPr="009043F5" w:rsidRDefault="003C6C2E" w:rsidP="00FF3499">
                      <w:pPr>
                        <w:rPr>
                          <w:sz w:val="22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sz w:val="22"/>
                            </w:rPr>
                            <m:t>α=4000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82176" behindDoc="0" locked="0" layoutInCell="1" allowOverlap="1" wp14:anchorId="5E758CAF" wp14:editId="5EA2FC4D">
                <wp:simplePos x="0" y="0"/>
                <wp:positionH relativeFrom="column">
                  <wp:posOffset>2894965</wp:posOffset>
                </wp:positionH>
                <wp:positionV relativeFrom="paragraph">
                  <wp:posOffset>520066</wp:posOffset>
                </wp:positionV>
                <wp:extent cx="152400" cy="127000"/>
                <wp:effectExtent l="0" t="0" r="19050" b="25400"/>
                <wp:wrapNone/>
                <wp:docPr id="6" name="Прямая соединительная линия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52400" cy="12700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8D2D9FA" id="Прямая соединительная линия 6" o:spid="_x0000_s1026" style="position:absolute;flip:x;z-index:252082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7.95pt,40.95pt" to="239.95pt,5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" strokecolor="black [3200]" strokeweight="1pt">
                <v:stroke joinstyle="miter"/>
              </v:line>
            </w:pict>
          </mc:Fallback>
        </mc:AlternateContent>
      </w: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75008" behindDoc="0" locked="0" layoutInCell="1" allowOverlap="1" wp14:anchorId="2DB5F0F0" wp14:editId="37E8EE4C">
                <wp:simplePos x="0" y="0"/>
                <wp:positionH relativeFrom="column">
                  <wp:posOffset>2894965</wp:posOffset>
                </wp:positionH>
                <wp:positionV relativeFrom="paragraph">
                  <wp:posOffset>304800</wp:posOffset>
                </wp:positionV>
                <wp:extent cx="793750" cy="259307"/>
                <wp:effectExtent l="0" t="0" r="6350" b="7620"/>
                <wp:wrapNone/>
                <wp:docPr id="142" name="Надпись 1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93750" cy="25930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6C2E" w:rsidRPr="009043F5" w:rsidRDefault="003C6C2E" w:rsidP="00FF3499">
                            <w:pPr>
                              <w:rPr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α=3000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B5F0F0" id="Надпись 142" o:spid="_x0000_s1031" type="#_x0000_t202" style="position:absolute;left:0;text-align:left;margin-left:227.95pt;margin-top:24pt;width:62.5pt;height:20.4pt;z-index:252075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" fillcolor="white [3212]" stroked="f" strokeweight=".5pt">
                <v:textbox>
                  <w:txbxContent>
                    <w:p w:rsidR="003C6C2E" w:rsidRPr="009043F5" w:rsidRDefault="003C6C2E" w:rsidP="00FF3499">
                      <w:pPr>
                        <w:rPr>
                          <w:sz w:val="22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sz w:val="22"/>
                            </w:rPr>
                            <m:t>α=3000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70912" behindDoc="0" locked="0" layoutInCell="1" allowOverlap="1" wp14:anchorId="7E0A9B8B" wp14:editId="77FE1DB3">
                <wp:simplePos x="0" y="0"/>
                <wp:positionH relativeFrom="column">
                  <wp:posOffset>4469765</wp:posOffset>
                </wp:positionH>
                <wp:positionV relativeFrom="paragraph">
                  <wp:posOffset>1085215</wp:posOffset>
                </wp:positionV>
                <wp:extent cx="844550" cy="259080"/>
                <wp:effectExtent l="0" t="0" r="0" b="7620"/>
                <wp:wrapNone/>
                <wp:docPr id="140" name="Надпись 1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44550" cy="25908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6C2E" w:rsidRPr="009043F5" w:rsidRDefault="003C6C2E" w:rsidP="00FF3499">
                            <w:pPr>
                              <w:rPr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α=1000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0A9B8B" id="Надпись 140" o:spid="_x0000_s1032" type="#_x0000_t202" style="position:absolute;left:0;text-align:left;margin-left:351.95pt;margin-top:85.45pt;width:66.5pt;height:20.4pt;z-index:252070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" fillcolor="white [3212]" stroked="f" strokeweight=".5pt">
                <v:textbox>
                  <w:txbxContent>
                    <w:p w:rsidR="003C6C2E" w:rsidRPr="009043F5" w:rsidRDefault="003C6C2E" w:rsidP="00FF3499">
                      <w:pPr>
                        <w:rPr>
                          <w:sz w:val="22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sz w:val="22"/>
                            </w:rPr>
                            <m:t>α=1000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72960" behindDoc="0" locked="0" layoutInCell="1" allowOverlap="1" wp14:anchorId="6AC6661E" wp14:editId="5848841C">
                <wp:simplePos x="0" y="0"/>
                <wp:positionH relativeFrom="column">
                  <wp:posOffset>3549015</wp:posOffset>
                </wp:positionH>
                <wp:positionV relativeFrom="paragraph">
                  <wp:posOffset>647065</wp:posOffset>
                </wp:positionV>
                <wp:extent cx="781050" cy="259080"/>
                <wp:effectExtent l="0" t="0" r="0" b="7620"/>
                <wp:wrapNone/>
                <wp:docPr id="141" name="Надпись 1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81050" cy="25908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6C2E" w:rsidRPr="009043F5" w:rsidRDefault="003C6C2E" w:rsidP="00FF3499">
                            <w:pPr>
                              <w:rPr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α=2000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C6661E" id="Надпись 141" o:spid="_x0000_s1033" type="#_x0000_t202" style="position:absolute;left:0;text-align:left;margin-left:279.45pt;margin-top:50.95pt;width:61.5pt;height:20.4pt;z-index:252072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" fillcolor="white [3212]" stroked="f" strokeweight=".5pt">
                <v:textbox>
                  <w:txbxContent>
                    <w:p w:rsidR="003C6C2E" w:rsidRPr="009043F5" w:rsidRDefault="003C6C2E" w:rsidP="00FF3499">
                      <w:pPr>
                        <w:rPr>
                          <w:sz w:val="22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sz w:val="22"/>
                            </w:rPr>
                            <m:t>α=2000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83200" behindDoc="0" locked="0" layoutInCell="1" allowOverlap="1" wp14:anchorId="7100FFB5" wp14:editId="4E5EC547">
                <wp:simplePos x="0" y="0"/>
                <wp:positionH relativeFrom="column">
                  <wp:posOffset>3612515</wp:posOffset>
                </wp:positionH>
                <wp:positionV relativeFrom="paragraph">
                  <wp:posOffset>894715</wp:posOffset>
                </wp:positionV>
                <wp:extent cx="133350" cy="127000"/>
                <wp:effectExtent l="0" t="0" r="19050" b="25400"/>
                <wp:wrapNone/>
                <wp:docPr id="7" name="Прямая соединительная линия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33350" cy="12700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C12FD3E" id="Прямая соединительная линия 7" o:spid="_x0000_s1026" style="position:absolute;flip:x;z-index:252083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4.45pt,70.45pt" to="294.95pt,8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" strokecolor="black [3200]" strokeweight="1pt">
                <v:stroke joinstyle="miter"/>
              </v:line>
            </w:pict>
          </mc:Fallback>
        </mc:AlternateContent>
      </w: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84224" behindDoc="0" locked="0" layoutInCell="1" allowOverlap="1" wp14:anchorId="24C31ED2" wp14:editId="6C821296">
                <wp:simplePos x="0" y="0"/>
                <wp:positionH relativeFrom="column">
                  <wp:posOffset>4653915</wp:posOffset>
                </wp:positionH>
                <wp:positionV relativeFrom="paragraph">
                  <wp:posOffset>1301115</wp:posOffset>
                </wp:positionV>
                <wp:extent cx="49530" cy="228600"/>
                <wp:effectExtent l="0" t="0" r="26670" b="19050"/>
                <wp:wrapNone/>
                <wp:docPr id="9" name="Прямая соединительная линия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9530" cy="22860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724A44A" id="Прямая соединительная линия 9" o:spid="_x0000_s1026" style="position:absolute;flip:x;z-index:252084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66.45pt,102.45pt" to="370.35pt,12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" strokecolor="black [3200]" strokeweight="1pt">
                <v:stroke joinstyle="miter"/>
              </v:line>
            </w:pict>
          </mc:Fallback>
        </mc:AlternateContent>
      </w:r>
      <w:r>
        <w:rPr>
          <w:rFonts w:ascii="Arial" w:hAnsi="Arial" w:cs="Arial"/>
          <w:noProof/>
          <w:position w:val="-631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111872" behindDoc="0" locked="0" layoutInCell="1" allowOverlap="1" wp14:anchorId="550FFC74" wp14:editId="6154C0A3">
                <wp:simplePos x="0" y="0"/>
                <wp:positionH relativeFrom="column">
                  <wp:posOffset>589915</wp:posOffset>
                </wp:positionH>
                <wp:positionV relativeFrom="paragraph">
                  <wp:posOffset>3714115</wp:posOffset>
                </wp:positionV>
                <wp:extent cx="5124450" cy="0"/>
                <wp:effectExtent l="0" t="76200" r="19050" b="95250"/>
                <wp:wrapNone/>
                <wp:docPr id="252" name="Прямая со стрелкой 2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12445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FC31FAD" id="Прямая со стрелкой 252" o:spid="_x0000_s1026" type="#_x0000_t32" style="position:absolute;margin-left:46.45pt;margin-top:292.45pt;width:403.5pt;height:0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" strokecolor="black [3200]" strokeweight="1pt">
                <v:stroke endarrow="block" joinstyle="miter"/>
              </v:shape>
            </w:pict>
          </mc:Fallback>
        </mc:AlternateContent>
      </w:r>
      <w:r w:rsidRPr="009043F5">
        <w:rPr>
          <w:rFonts w:ascii="Arial" w:hAnsi="Arial" w:cs="Arial"/>
          <w:noProof/>
          <w:position w:val="-631"/>
          <w:sz w:val="20"/>
          <w:szCs w:val="20"/>
          <w:lang w:eastAsia="ru-RU"/>
        </w:rPr>
        <w:drawing>
          <wp:inline distT="0" distB="0" distL="0" distR="0" wp14:anchorId="0B6F0688" wp14:editId="3D5A56AA">
            <wp:extent cx="5262245" cy="4011295"/>
            <wp:effectExtent l="0" t="0" r="0" b="0"/>
            <wp:docPr id="247" name="Рисунок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2245" cy="4011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F3499"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68864" behindDoc="0" locked="0" layoutInCell="1" allowOverlap="1" wp14:anchorId="2FE40591" wp14:editId="59B6509C">
                <wp:simplePos x="0" y="0"/>
                <wp:positionH relativeFrom="column">
                  <wp:posOffset>5581650</wp:posOffset>
                </wp:positionH>
                <wp:positionV relativeFrom="paragraph">
                  <wp:posOffset>3735705</wp:posOffset>
                </wp:positionV>
                <wp:extent cx="523875" cy="273020"/>
                <wp:effectExtent l="0" t="0" r="0" b="0"/>
                <wp:wrapNone/>
                <wp:docPr id="138" name="Надпись 1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" cy="2730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6C2E" w:rsidRPr="00F35009" w:rsidRDefault="003C6C2E" w:rsidP="00FF3499">
                            <w:pPr>
                              <w:rPr>
                                <w:sz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t,мс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E40591" id="Надпись 138" o:spid="_x0000_s1034" type="#_x0000_t202" style="position:absolute;left:0;text-align:left;margin-left:439.5pt;margin-top:294.15pt;width:41.25pt;height:21.5pt;z-index:252068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" filled="f" stroked="f" strokeweight=".5pt">
                <v:textbox>
                  <w:txbxContent>
                    <w:p w:rsidR="003C6C2E" w:rsidRPr="00F35009" w:rsidRDefault="003C6C2E" w:rsidP="00FF3499">
                      <w:pPr>
                        <w:rPr>
                          <w:sz w:val="22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2"/>
                            </w:rPr>
                            <m:t>t,мс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7D4E21" w:rsidRDefault="000B6DE1" w:rsidP="000B6DE1">
      <w:pPr>
        <w:pStyle w:val="a5"/>
        <w:spacing w:line="360" w:lineRule="auto"/>
        <w:ind w:firstLine="0"/>
        <w:jc w:val="center"/>
      </w:pPr>
      <w:r>
        <w:rPr>
          <w:i/>
          <w:sz w:val="24"/>
        </w:rPr>
        <w:t>Рис.2</w:t>
      </w:r>
      <w:r w:rsidRPr="00C67418">
        <w:rPr>
          <w:i/>
          <w:sz w:val="24"/>
        </w:rPr>
        <w:t>. Зависимость отношения сигнал/шум</w:t>
      </w:r>
      <w:r>
        <w:rPr>
          <w:i/>
          <w:sz w:val="24"/>
        </w:rPr>
        <w:t xml:space="preserve"> от </w:t>
      </w:r>
      <w:r>
        <w:rPr>
          <w:i/>
          <w:sz w:val="24"/>
          <w:lang w:val="en-US"/>
        </w:rPr>
        <w:t>t</w:t>
      </w:r>
      <w:r w:rsidRPr="00C67418">
        <w:rPr>
          <w:i/>
          <w:sz w:val="24"/>
        </w:rPr>
        <w:t xml:space="preserve"> для различных </w:t>
      </w:r>
      <w:r>
        <w:rPr>
          <w:rFonts w:cs="Times New Roman"/>
          <w:i/>
          <w:sz w:val="24"/>
        </w:rPr>
        <w:t>α</w:t>
      </w:r>
    </w:p>
    <w:p w:rsidR="000B6DE1" w:rsidRDefault="000B6DE1" w:rsidP="000B6DE1">
      <w:pPr>
        <w:pStyle w:val="a5"/>
        <w:jc w:val="left"/>
        <w:rPr>
          <w:sz w:val="22"/>
        </w:rPr>
      </w:pPr>
      <w:r>
        <w:lastRenderedPageBreak/>
        <w:t xml:space="preserve">В широком диапазоне значений </w:t>
      </w:r>
      <w:r w:rsidRPr="000B6DE1">
        <w:rPr>
          <w:rStyle w:val="a6"/>
        </w:rPr>
        <w:t>α</w:t>
      </w:r>
      <w:r>
        <w:rPr>
          <w:rStyle w:val="a6"/>
        </w:rPr>
        <w:t xml:space="preserve"> видно, что оптимальными параметрами являются значения приближенные </w:t>
      </w:r>
      <w:proofErr w:type="gramStart"/>
      <w:r>
        <w:rPr>
          <w:rStyle w:val="a6"/>
        </w:rPr>
        <w:t xml:space="preserve">случаю </w:t>
      </w:r>
      <m:oMath>
        <m:r>
          <w:rPr>
            <w:rFonts w:ascii="Cambria Math" w:hAnsi="Cambria Math"/>
            <w:sz w:val="22"/>
          </w:rPr>
          <m:t>α=3000</m:t>
        </m:r>
      </m:oMath>
      <w:r>
        <w:rPr>
          <w:rFonts w:eastAsiaTheme="minorEastAsia"/>
          <w:sz w:val="22"/>
        </w:rPr>
        <w:t>.</w:t>
      </w:r>
      <w:proofErr w:type="gramEnd"/>
      <w:r>
        <w:rPr>
          <w:rFonts w:eastAsiaTheme="minorEastAsia"/>
          <w:sz w:val="22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2"/>
          </w:rPr>
          <w:br/>
        </m:r>
      </m:oMath>
    </w:p>
    <w:p w:rsidR="000B6DE1" w:rsidRDefault="000B6DE1" w:rsidP="000B6DE1">
      <w:pPr>
        <w:pStyle w:val="a5"/>
        <w:ind w:firstLine="0"/>
      </w:pPr>
      <w:r>
        <w:t>Увеличив масштаб, определяем более точное значение.</w:t>
      </w:r>
    </w:p>
    <w:p w:rsidR="000B6DE1" w:rsidRPr="000B6DE1" w:rsidRDefault="009043F5" w:rsidP="000B6DE1">
      <w:pPr>
        <w:pStyle w:val="a5"/>
        <w:ind w:firstLine="0"/>
      </w:pP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112896" behindDoc="0" locked="0" layoutInCell="1" allowOverlap="1">
                <wp:simplePos x="0" y="0"/>
                <wp:positionH relativeFrom="column">
                  <wp:posOffset>763295</wp:posOffset>
                </wp:positionH>
                <wp:positionV relativeFrom="paragraph">
                  <wp:posOffset>104394</wp:posOffset>
                </wp:positionV>
                <wp:extent cx="0" cy="3891686"/>
                <wp:effectExtent l="76200" t="38100" r="57150" b="13970"/>
                <wp:wrapNone/>
                <wp:docPr id="33" name="Прямая со стрелкой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891686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583070C" id="Прямая со стрелкой 33" o:spid="_x0000_s1026" type="#_x0000_t32" style="position:absolute;margin-left:60.1pt;margin-top:8.2pt;width:0;height:306.45pt;flip:y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" strokecolor="black [3200]" strokeweight="1pt">
                <v:stroke endarrow="block" joinstyle="miter"/>
              </v:shape>
            </w:pict>
          </mc:Fallback>
        </mc:AlternateContent>
      </w:r>
      <w:r w:rsidR="000B6DE1"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86272" behindDoc="0" locked="0" layoutInCell="1" allowOverlap="1" wp14:anchorId="767DFC8D" wp14:editId="5A4E9F69">
                <wp:simplePos x="0" y="0"/>
                <wp:positionH relativeFrom="column">
                  <wp:posOffset>161925</wp:posOffset>
                </wp:positionH>
                <wp:positionV relativeFrom="paragraph">
                  <wp:posOffset>57150</wp:posOffset>
                </wp:positionV>
                <wp:extent cx="523875" cy="272415"/>
                <wp:effectExtent l="0" t="0" r="0" b="0"/>
                <wp:wrapNone/>
                <wp:docPr id="11" name="Надпись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" cy="2724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6C2E" w:rsidRPr="00F35009" w:rsidRDefault="003C6C2E" w:rsidP="000B6DE1">
                            <w:pPr>
                              <w:rPr>
                                <w:sz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q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t,α</m:t>
                                    </m:r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7DFC8D" id="Надпись 11" o:spid="_x0000_s1035" type="#_x0000_t202" style="position:absolute;left:0;text-align:left;margin-left:12.75pt;margin-top:4.5pt;width:41.25pt;height:21.45pt;z-index:252086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" filled="f" stroked="f" strokeweight=".5pt">
                <v:textbox>
                  <w:txbxContent>
                    <w:p w:rsidR="003C6C2E" w:rsidRPr="00F35009" w:rsidRDefault="003C6C2E" w:rsidP="000B6DE1">
                      <w:pPr>
                        <w:rPr>
                          <w:sz w:val="22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2"/>
                            </w:rPr>
                            <m:t>q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t,α</m:t>
                              </m:r>
                            </m:e>
                          </m:d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0B6DE1" w:rsidRDefault="009043F5" w:rsidP="000B6DE1">
      <w:pPr>
        <w:pStyle w:val="a5"/>
        <w:jc w:val="center"/>
        <w:rPr>
          <w:lang w:val="en-US"/>
        </w:rPr>
      </w:pP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113920" behindDoc="0" locked="0" layoutInCell="1" allowOverlap="1">
                <wp:simplePos x="0" y="0"/>
                <wp:positionH relativeFrom="column">
                  <wp:posOffset>763270</wp:posOffset>
                </wp:positionH>
                <wp:positionV relativeFrom="paragraph">
                  <wp:posOffset>3732225</wp:posOffset>
                </wp:positionV>
                <wp:extent cx="5179162" cy="0"/>
                <wp:effectExtent l="0" t="76200" r="21590" b="95250"/>
                <wp:wrapNone/>
                <wp:docPr id="34" name="Прямая со стрелкой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179162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1EBAEF9" id="Прямая со стрелкой 34" o:spid="_x0000_s1026" type="#_x0000_t32" style="position:absolute;margin-left:60.1pt;margin-top:293.9pt;width:407.8pt;height:0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" strokecolor="black [3200]" strokeweight="1pt">
                <v:stroke endarrow="block" joinstyle="miter"/>
              </v:shape>
            </w:pict>
          </mc:Fallback>
        </mc:AlternateContent>
      </w: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95488" behindDoc="0" locked="0" layoutInCell="1" allowOverlap="1" wp14:anchorId="12C5F670" wp14:editId="4F8BF37D">
                <wp:simplePos x="0" y="0"/>
                <wp:positionH relativeFrom="column">
                  <wp:posOffset>1740128</wp:posOffset>
                </wp:positionH>
                <wp:positionV relativeFrom="paragraph">
                  <wp:posOffset>989812</wp:posOffset>
                </wp:positionV>
                <wp:extent cx="272955" cy="341194"/>
                <wp:effectExtent l="0" t="0" r="32385" b="20955"/>
                <wp:wrapNone/>
                <wp:docPr id="16" name="Прямая соединительная линия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2955" cy="341194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3606CA6" id="Прямая соединительная линия 16" o:spid="_x0000_s1026" style="position:absolute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7pt,77.95pt" to="158.5pt,10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" strokecolor="black [3200]" strokeweight="1pt">
                <v:stroke joinstyle="miter"/>
              </v:line>
            </w:pict>
          </mc:Fallback>
        </mc:AlternateContent>
      </w: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97536" behindDoc="0" locked="0" layoutInCell="1" allowOverlap="1" wp14:anchorId="38225BB0" wp14:editId="19244961">
                <wp:simplePos x="0" y="0"/>
                <wp:positionH relativeFrom="column">
                  <wp:posOffset>4281500</wp:posOffset>
                </wp:positionH>
                <wp:positionV relativeFrom="paragraph">
                  <wp:posOffset>982345</wp:posOffset>
                </wp:positionV>
                <wp:extent cx="158623" cy="197511"/>
                <wp:effectExtent l="0" t="0" r="32385" b="31115"/>
                <wp:wrapNone/>
                <wp:docPr id="18" name="Прямая соединительная линия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58623" cy="197511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86CC935" id="Прямая соединительная линия 18" o:spid="_x0000_s1026" style="position:absolute;flip:y;z-index:252097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37.15pt,77.35pt" to="349.65pt,9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" strokecolor="black [3200]" strokeweight="1pt">
                <v:stroke joinstyle="miter"/>
              </v:line>
            </w:pict>
          </mc:Fallback>
        </mc:AlternateContent>
      </w: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96512" behindDoc="0" locked="0" layoutInCell="1" allowOverlap="1" wp14:anchorId="201FCAEF" wp14:editId="7EB8EB3E">
                <wp:simplePos x="0" y="0"/>
                <wp:positionH relativeFrom="column">
                  <wp:posOffset>2986405</wp:posOffset>
                </wp:positionH>
                <wp:positionV relativeFrom="paragraph">
                  <wp:posOffset>732460</wp:posOffset>
                </wp:positionV>
                <wp:extent cx="110160" cy="259080"/>
                <wp:effectExtent l="0" t="0" r="23495" b="26670"/>
                <wp:wrapNone/>
                <wp:docPr id="17" name="Прямая соединительная линия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10160" cy="25908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05725E8" id="Прямая соединительная линия 17" o:spid="_x0000_s1026" style="position:absolute;flip:x y;z-index:252096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5.15pt,57.65pt" to="243.8pt,7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" strokecolor="black [3200]" strokeweight="1pt">
                <v:stroke joinstyle="miter"/>
              </v:line>
            </w:pict>
          </mc:Fallback>
        </mc:AlternateContent>
      </w: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90368" behindDoc="0" locked="0" layoutInCell="1" allowOverlap="1" wp14:anchorId="1725A11D" wp14:editId="19A2851E">
                <wp:simplePos x="0" y="0"/>
                <wp:positionH relativeFrom="column">
                  <wp:posOffset>1465555</wp:posOffset>
                </wp:positionH>
                <wp:positionV relativeFrom="paragraph">
                  <wp:posOffset>770839</wp:posOffset>
                </wp:positionV>
                <wp:extent cx="848563" cy="259307"/>
                <wp:effectExtent l="0" t="0" r="8890" b="7620"/>
                <wp:wrapNone/>
                <wp:docPr id="13" name="Надпись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48563" cy="25930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6C2E" w:rsidRPr="009043F5" w:rsidRDefault="003C6C2E" w:rsidP="000B6DE1">
                            <w:pPr>
                              <w:rPr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α=3400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25A11D" id="Надпись 13" o:spid="_x0000_s1036" type="#_x0000_t202" style="position:absolute;left:0;text-align:left;margin-left:115.4pt;margin-top:60.7pt;width:66.8pt;height:20.4pt;z-index:252090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" fillcolor="white [3212]" stroked="f" strokeweight=".5pt">
                <v:textbox>
                  <w:txbxContent>
                    <w:p w:rsidR="003C6C2E" w:rsidRPr="009043F5" w:rsidRDefault="003C6C2E" w:rsidP="000B6DE1">
                      <w:pPr>
                        <w:rPr>
                          <w:sz w:val="22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sz w:val="22"/>
                            </w:rPr>
                            <m:t>α=3400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92416" behindDoc="0" locked="0" layoutInCell="1" allowOverlap="1" wp14:anchorId="0AD9907D" wp14:editId="5788D4EA">
                <wp:simplePos x="0" y="0"/>
                <wp:positionH relativeFrom="column">
                  <wp:posOffset>2826030</wp:posOffset>
                </wp:positionH>
                <wp:positionV relativeFrom="paragraph">
                  <wp:posOffset>518744</wp:posOffset>
                </wp:positionV>
                <wp:extent cx="782727" cy="259307"/>
                <wp:effectExtent l="0" t="0" r="0" b="7620"/>
                <wp:wrapNone/>
                <wp:docPr id="14" name="Надпись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82727" cy="25930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6C2E" w:rsidRPr="009043F5" w:rsidRDefault="003C6C2E" w:rsidP="000B6DE1">
                            <w:pPr>
                              <w:rPr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α=3300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D9907D" id="Надпись 14" o:spid="_x0000_s1037" type="#_x0000_t202" style="position:absolute;left:0;text-align:left;margin-left:222.5pt;margin-top:40.85pt;width:61.65pt;height:20.4pt;z-index:252092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" fillcolor="white [3212]" stroked="f" strokeweight=".5pt">
                <v:textbox>
                  <w:txbxContent>
                    <w:p w:rsidR="003C6C2E" w:rsidRPr="009043F5" w:rsidRDefault="003C6C2E" w:rsidP="000B6DE1">
                      <w:pPr>
                        <w:rPr>
                          <w:sz w:val="22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sz w:val="22"/>
                            </w:rPr>
                            <m:t>α=3300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94464" behindDoc="0" locked="0" layoutInCell="1" allowOverlap="1" wp14:anchorId="375CF61E" wp14:editId="045A9FF7">
                <wp:simplePos x="0" y="0"/>
                <wp:positionH relativeFrom="column">
                  <wp:posOffset>4274439</wp:posOffset>
                </wp:positionH>
                <wp:positionV relativeFrom="paragraph">
                  <wp:posOffset>770839</wp:posOffset>
                </wp:positionV>
                <wp:extent cx="782727" cy="259307"/>
                <wp:effectExtent l="0" t="0" r="0" b="7620"/>
                <wp:wrapNone/>
                <wp:docPr id="15" name="Надпись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82727" cy="25930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6C2E" w:rsidRPr="009043F5" w:rsidRDefault="003C6C2E" w:rsidP="000B6DE1">
                            <w:pPr>
                              <w:rPr>
                                <w:i/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α=3200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5CF61E" id="Надпись 15" o:spid="_x0000_s1038" type="#_x0000_t202" style="position:absolute;left:0;text-align:left;margin-left:336.55pt;margin-top:60.7pt;width:61.65pt;height:20.4pt;z-index:252094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" fillcolor="white [3212]" stroked="f" strokeweight=".5pt">
                <v:textbox>
                  <w:txbxContent>
                    <w:p w:rsidR="003C6C2E" w:rsidRPr="009043F5" w:rsidRDefault="003C6C2E" w:rsidP="000B6DE1">
                      <w:pPr>
                        <w:rPr>
                          <w:i/>
                          <w:sz w:val="22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sz w:val="22"/>
                            </w:rPr>
                            <m:t>α=3200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88320" behindDoc="0" locked="0" layoutInCell="1" allowOverlap="1" wp14:anchorId="23B769A6" wp14:editId="4E5CD182">
                <wp:simplePos x="0" y="0"/>
                <wp:positionH relativeFrom="column">
                  <wp:posOffset>5657850</wp:posOffset>
                </wp:positionH>
                <wp:positionV relativeFrom="paragraph">
                  <wp:posOffset>3744265</wp:posOffset>
                </wp:positionV>
                <wp:extent cx="523875" cy="273020"/>
                <wp:effectExtent l="0" t="0" r="0" b="0"/>
                <wp:wrapNone/>
                <wp:docPr id="12" name="Надпись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" cy="2730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6C2E" w:rsidRPr="00F35009" w:rsidRDefault="003C6C2E" w:rsidP="000B6DE1">
                            <w:pPr>
                              <w:rPr>
                                <w:sz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t,мс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B769A6" id="Надпись 12" o:spid="_x0000_s1039" type="#_x0000_t202" style="position:absolute;left:0;text-align:left;margin-left:445.5pt;margin-top:294.8pt;width:41.25pt;height:21.5pt;z-index:252088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" filled="f" stroked="f" strokeweight=".5pt">
                <v:textbox>
                  <w:txbxContent>
                    <w:p w:rsidR="003C6C2E" w:rsidRPr="00F35009" w:rsidRDefault="003C6C2E" w:rsidP="000B6DE1">
                      <w:pPr>
                        <w:rPr>
                          <w:sz w:val="22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2"/>
                            </w:rPr>
                            <m:t>t,мс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9043F5">
        <w:rPr>
          <w:rFonts w:ascii="Arial" w:hAnsi="Arial" w:cs="Arial"/>
          <w:noProof/>
          <w:position w:val="-631"/>
          <w:sz w:val="20"/>
          <w:szCs w:val="20"/>
          <w:lang w:eastAsia="ru-RU"/>
        </w:rPr>
        <w:drawing>
          <wp:inline distT="0" distB="0" distL="0" distR="0" wp14:anchorId="59DE37A6" wp14:editId="3D09C9D3">
            <wp:extent cx="5515610" cy="4008755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5610" cy="400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29B7" w:rsidRPr="00AA29B7" w:rsidRDefault="00AA29B7" w:rsidP="00AA29B7">
      <w:pPr>
        <w:pStyle w:val="a5"/>
        <w:spacing w:line="360" w:lineRule="auto"/>
        <w:ind w:firstLine="0"/>
        <w:jc w:val="center"/>
      </w:pPr>
      <w:r>
        <w:rPr>
          <w:i/>
          <w:sz w:val="24"/>
        </w:rPr>
        <w:t>Рис.3</w:t>
      </w:r>
      <w:r w:rsidRPr="00C67418">
        <w:rPr>
          <w:i/>
          <w:sz w:val="24"/>
        </w:rPr>
        <w:t>. Зависимость отношения сигнал/шум</w:t>
      </w:r>
      <w:r>
        <w:rPr>
          <w:i/>
          <w:sz w:val="24"/>
        </w:rPr>
        <w:t xml:space="preserve"> от </w:t>
      </w:r>
      <w:r>
        <w:rPr>
          <w:i/>
          <w:sz w:val="24"/>
          <w:lang w:val="en-US"/>
        </w:rPr>
        <w:t>t</w:t>
      </w:r>
      <w:r w:rsidRPr="00C67418">
        <w:rPr>
          <w:i/>
          <w:sz w:val="24"/>
        </w:rPr>
        <w:t xml:space="preserve"> для </w:t>
      </w:r>
      <w:r>
        <w:rPr>
          <w:i/>
          <w:sz w:val="24"/>
        </w:rPr>
        <w:t>оптимальных</w:t>
      </w:r>
      <w:r w:rsidRPr="00C67418">
        <w:rPr>
          <w:i/>
          <w:sz w:val="24"/>
        </w:rPr>
        <w:t xml:space="preserve"> </w:t>
      </w:r>
      <w:r>
        <w:rPr>
          <w:rFonts w:cs="Times New Roman"/>
          <w:i/>
          <w:sz w:val="24"/>
        </w:rPr>
        <w:t>α</w:t>
      </w:r>
    </w:p>
    <w:p w:rsidR="000B6DE1" w:rsidRDefault="000B6DE1" w:rsidP="000B6DE1">
      <w:pPr>
        <w:pStyle w:val="a5"/>
        <w:ind w:firstLine="0"/>
        <w:rPr>
          <w:rFonts w:eastAsiaTheme="minorEastAsia"/>
        </w:rPr>
      </w:pPr>
      <w:r>
        <w:t xml:space="preserve">Оптимальные параметры: </w:t>
      </w:r>
    </w:p>
    <w:p w:rsidR="000B6DE1" w:rsidRPr="00EB15C2" w:rsidRDefault="00BA7087" w:rsidP="000B6DE1">
      <w:pPr>
        <w:pStyle w:val="a5"/>
        <w:spacing w:line="276" w:lineRule="auto"/>
        <w:ind w:firstLine="0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опт</m:t>
              </m:r>
            </m:sub>
          </m:sSub>
          <m:r>
            <w:rPr>
              <w:rFonts w:ascii="Cambria Math" w:hAnsi="Cambria Math"/>
            </w:rPr>
            <m:t>=0,86 мс</m:t>
          </m:r>
        </m:oMath>
      </m:oMathPara>
    </w:p>
    <w:p w:rsidR="000B6DE1" w:rsidRPr="00EB15C2" w:rsidRDefault="00BA7087" w:rsidP="000B6DE1">
      <w:pPr>
        <w:pStyle w:val="a5"/>
        <w:spacing w:line="276" w:lineRule="auto"/>
        <w:ind w:firstLine="0"/>
        <w:rPr>
          <w:rFonts w:eastAsiaTheme="minorEastAsia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α</m:t>
              </m:r>
            </m:e>
            <m:sub>
              <m:r>
                <w:rPr>
                  <w:rFonts w:ascii="Cambria Math" w:eastAsiaTheme="minorEastAsia" w:hAnsi="Cambria Math"/>
                </w:rPr>
                <m:t>опт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 xml:space="preserve">=3300 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рад</m:t>
              </m: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с</m:t>
              </m:r>
            </m:den>
          </m:f>
        </m:oMath>
      </m:oMathPara>
    </w:p>
    <w:p w:rsidR="000B6DE1" w:rsidRPr="009C4B64" w:rsidRDefault="000B6DE1" w:rsidP="000B6DE1">
      <w:pPr>
        <w:pStyle w:val="a5"/>
        <w:spacing w:line="360" w:lineRule="auto"/>
        <w:ind w:firstLine="0"/>
        <w:rPr>
          <w:i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q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опт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α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опт</m:t>
                  </m:r>
                </m:sub>
              </m:sSub>
            </m:e>
          </m:d>
          <m:r>
            <w:rPr>
              <w:rFonts w:ascii="Cambria Math" w:hAnsi="Cambria Math"/>
            </w:rPr>
            <m:t>=13,153</m:t>
          </m:r>
        </m:oMath>
      </m:oMathPara>
    </w:p>
    <w:p w:rsidR="000B6DE1" w:rsidRPr="005262C1" w:rsidRDefault="00BA7087" w:rsidP="000B6DE1">
      <w:pPr>
        <w:pStyle w:val="a5"/>
        <w:spacing w:line="360" w:lineRule="auto"/>
        <w:ind w:firstLine="0"/>
        <w:rPr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  <w:lang w:val="en-US"/>
                </w:rPr>
                <m:t>y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α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опт</m:t>
                  </m:r>
                </m:sub>
              </m:sSub>
            </m:e>
          </m:d>
          <m:r>
            <w:rPr>
              <w:rFonts w:ascii="Cambria Math" w:hAnsi="Cambria Math"/>
            </w:rPr>
            <m:t>=55,779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3</m:t>
              </m:r>
            </m:sup>
          </m:sSup>
          <m:r>
            <w:rPr>
              <w:rFonts w:ascii="Cambria Math" w:hAnsi="Cambria Math"/>
            </w:rPr>
            <m:t xml:space="preserve"> В</m:t>
          </m:r>
        </m:oMath>
      </m:oMathPara>
    </w:p>
    <w:p w:rsidR="000B6DE1" w:rsidRPr="00F04C22" w:rsidRDefault="00BA7087" w:rsidP="000B6DE1">
      <w:pPr>
        <w:pStyle w:val="a5"/>
        <w:ind w:firstLine="0"/>
        <w:rPr>
          <w:lang w:val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  <w:lang w:val="en-US"/>
                </w:rPr>
                <m:t>y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α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опт</m:t>
                  </m:r>
                </m:sub>
              </m:sSub>
            </m:e>
          </m:d>
          <m:r>
            <w:rPr>
              <w:rFonts w:ascii="Cambria Math" w:hAnsi="Cambria Math"/>
            </w:rPr>
            <m:t>=3,111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3</m:t>
              </m:r>
            </m:sup>
          </m:sSup>
          <m:r>
            <w:rPr>
              <w:rFonts w:ascii="Cambria Math" w:hAns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В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:rsidR="00733912" w:rsidRDefault="00733912" w:rsidP="00EE1977">
      <w:pPr>
        <w:pStyle w:val="a5"/>
        <w:ind w:firstLine="0"/>
        <w:jc w:val="center"/>
      </w:pPr>
    </w:p>
    <w:p w:rsidR="000B6DE1" w:rsidRPr="00F35009" w:rsidRDefault="000B6DE1" w:rsidP="000B6DE1">
      <w:pPr>
        <w:rPr>
          <w:sz w:val="22"/>
        </w:rPr>
      </w:pPr>
    </w:p>
    <w:p w:rsidR="00733912" w:rsidRDefault="00733912" w:rsidP="00EE1977">
      <w:pPr>
        <w:pStyle w:val="a5"/>
        <w:ind w:firstLine="0"/>
        <w:jc w:val="center"/>
      </w:pPr>
    </w:p>
    <w:p w:rsidR="00733912" w:rsidRDefault="00733912" w:rsidP="00EE1977">
      <w:pPr>
        <w:pStyle w:val="a5"/>
        <w:ind w:firstLine="0"/>
        <w:jc w:val="center"/>
      </w:pPr>
    </w:p>
    <w:p w:rsidR="00733912" w:rsidRDefault="00733912" w:rsidP="009C4B64">
      <w:pPr>
        <w:pStyle w:val="a5"/>
        <w:ind w:firstLine="0"/>
      </w:pPr>
    </w:p>
    <w:p w:rsidR="00733912" w:rsidRDefault="00733912" w:rsidP="00EE1977">
      <w:pPr>
        <w:pStyle w:val="a5"/>
        <w:ind w:firstLine="0"/>
        <w:jc w:val="center"/>
      </w:pPr>
    </w:p>
    <w:p w:rsidR="00733912" w:rsidRDefault="009C4B64" w:rsidP="00EE1977">
      <w:pPr>
        <w:pStyle w:val="a5"/>
        <w:ind w:firstLine="0"/>
        <w:jc w:val="center"/>
      </w:pP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2099584" behindDoc="0" locked="0" layoutInCell="1" allowOverlap="1" wp14:anchorId="556328B8" wp14:editId="581DEBB1">
                <wp:simplePos x="0" y="0"/>
                <wp:positionH relativeFrom="column">
                  <wp:posOffset>-163017</wp:posOffset>
                </wp:positionH>
                <wp:positionV relativeFrom="paragraph">
                  <wp:posOffset>1270</wp:posOffset>
                </wp:positionV>
                <wp:extent cx="688312" cy="272415"/>
                <wp:effectExtent l="0" t="0" r="0" b="0"/>
                <wp:wrapNone/>
                <wp:docPr id="55" name="Надпись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8312" cy="2724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6C2E" w:rsidRPr="00F35009" w:rsidRDefault="003C6C2E" w:rsidP="00AA29B7">
                            <w:pPr>
                              <w:rPr>
                                <w:sz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q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2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2"/>
                                          </w:rPr>
                                          <m:t>опт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,α</m:t>
                                    </m:r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6328B8" id="Надпись 55" o:spid="_x0000_s1040" type="#_x0000_t202" style="position:absolute;left:0;text-align:left;margin-left:-12.85pt;margin-top:.1pt;width:54.2pt;height:21.45pt;z-index:252099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" filled="f" stroked="f" strokeweight=".5pt">
                <v:textbox>
                  <w:txbxContent>
                    <w:p w:rsidR="003C6C2E" w:rsidRPr="00F35009" w:rsidRDefault="003C6C2E" w:rsidP="00AA29B7">
                      <w:pPr>
                        <w:rPr>
                          <w:sz w:val="22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2"/>
                            </w:rPr>
                            <m:t>q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2"/>
                                    </w:rPr>
                                    <m:t>опт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,α</m:t>
                              </m:r>
                            </m:e>
                          </m:d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2116992" behindDoc="0" locked="0" layoutInCell="1" allowOverlap="1" wp14:anchorId="43AA9A53" wp14:editId="02EF44B0">
                <wp:simplePos x="0" y="0"/>
                <wp:positionH relativeFrom="column">
                  <wp:posOffset>594055</wp:posOffset>
                </wp:positionH>
                <wp:positionV relativeFrom="paragraph">
                  <wp:posOffset>91440</wp:posOffset>
                </wp:positionV>
                <wp:extent cx="0" cy="3884371"/>
                <wp:effectExtent l="76200" t="38100" r="57150" b="20955"/>
                <wp:wrapNone/>
                <wp:docPr id="250" name="Прямая со стрелкой 2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884371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77B7EB85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250" o:spid="_x0000_s1026" type="#_x0000_t32" style="position:absolute;margin-left:46.8pt;margin-top:7.2pt;width:0;height:305.85pt;flip:y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" strokecolor="black [3200]" strokeweight="1pt">
                <v:stroke endarrow="block" joinstyle="miter"/>
              </v:shape>
            </w:pict>
          </mc:Fallback>
        </mc:AlternateContent>
      </w:r>
    </w:p>
    <w:p w:rsidR="00733912" w:rsidRDefault="009C4B64" w:rsidP="00EE1977">
      <w:pPr>
        <w:pStyle w:val="a5"/>
        <w:ind w:firstLine="0"/>
        <w:jc w:val="center"/>
      </w:pP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118016" behindDoc="0" locked="0" layoutInCell="1" allowOverlap="1" wp14:anchorId="302AC1F2" wp14:editId="735F289F">
                <wp:simplePos x="0" y="0"/>
                <wp:positionH relativeFrom="column">
                  <wp:posOffset>587730</wp:posOffset>
                </wp:positionH>
                <wp:positionV relativeFrom="paragraph">
                  <wp:posOffset>3720922</wp:posOffset>
                </wp:positionV>
                <wp:extent cx="5215737" cy="0"/>
                <wp:effectExtent l="0" t="76200" r="23495" b="95250"/>
                <wp:wrapNone/>
                <wp:docPr id="251" name="Прямая со стрелкой 2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15737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3AD78FE" id="Прямая со стрелкой 251" o:spid="_x0000_s1026" type="#_x0000_t32" style="position:absolute;margin-left:46.3pt;margin-top:293pt;width:410.7pt;height:0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" strokecolor="black [3200]" strokeweight="1pt">
                <v:stroke endarrow="block" joinstyle="miter"/>
              </v:shape>
            </w:pict>
          </mc:Fallback>
        </mc:AlternateContent>
      </w: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101632" behindDoc="0" locked="0" layoutInCell="1" allowOverlap="1" wp14:anchorId="24A64616" wp14:editId="19DB8A3E">
                <wp:simplePos x="0" y="0"/>
                <wp:positionH relativeFrom="column">
                  <wp:posOffset>5510860</wp:posOffset>
                </wp:positionH>
                <wp:positionV relativeFrom="paragraph">
                  <wp:posOffset>3684422</wp:posOffset>
                </wp:positionV>
                <wp:extent cx="950976" cy="438150"/>
                <wp:effectExtent l="0" t="0" r="0" b="0"/>
                <wp:wrapNone/>
                <wp:docPr id="44" name="Надпись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50976" cy="4381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6C2E" w:rsidRPr="00F35009" w:rsidRDefault="003C6C2E" w:rsidP="00AA29B7">
                            <w:pPr>
                              <w:rPr>
                                <w:sz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α∙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3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,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рад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мс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A64616" id="Надпись 44" o:spid="_x0000_s1041" type="#_x0000_t202" style="position:absolute;left:0;text-align:left;margin-left:433.95pt;margin-top:290.1pt;width:74.9pt;height:34.5pt;z-index:252101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" filled="f" stroked="f" strokeweight=".5pt">
                <v:textbox>
                  <w:txbxContent>
                    <w:p w:rsidR="003C6C2E" w:rsidRPr="00F35009" w:rsidRDefault="003C6C2E" w:rsidP="00AA29B7">
                      <w:pPr>
                        <w:rPr>
                          <w:sz w:val="22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2"/>
                            </w:rPr>
                            <m:t>α∙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2"/>
                            </w:rPr>
                            <m:t>,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рад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мс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9C4B64">
        <w:rPr>
          <w:rFonts w:ascii="Arial" w:hAnsi="Arial" w:cs="Arial"/>
          <w:noProof/>
          <w:position w:val="-631"/>
          <w:sz w:val="20"/>
          <w:szCs w:val="20"/>
          <w:lang w:eastAsia="ru-RU"/>
        </w:rPr>
        <w:drawing>
          <wp:inline distT="0" distB="0" distL="0" distR="0" wp14:anchorId="1653349B" wp14:editId="1115EE1C">
            <wp:extent cx="5259705" cy="400875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9705" cy="400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3912" w:rsidRDefault="009C4B64" w:rsidP="00AA29B7">
      <w:pPr>
        <w:pStyle w:val="a5"/>
        <w:spacing w:line="480" w:lineRule="auto"/>
        <w:ind w:firstLine="0"/>
        <w:jc w:val="center"/>
      </w:pP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103680" behindDoc="0" locked="0" layoutInCell="1" allowOverlap="1" wp14:anchorId="283BF0B9" wp14:editId="1E8EC020">
                <wp:simplePos x="0" y="0"/>
                <wp:positionH relativeFrom="column">
                  <wp:posOffset>-169189</wp:posOffset>
                </wp:positionH>
                <wp:positionV relativeFrom="paragraph">
                  <wp:posOffset>90170</wp:posOffset>
                </wp:positionV>
                <wp:extent cx="754912" cy="311499"/>
                <wp:effectExtent l="0" t="0" r="0" b="0"/>
                <wp:wrapNone/>
                <wp:docPr id="54" name="Надпись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54912" cy="31149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6C2E" w:rsidRPr="005262C1" w:rsidRDefault="00BA7087" w:rsidP="00AA29B7">
                            <w:pPr>
                              <w:rPr>
                                <w:i/>
                                <w:sz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σ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lang w:val="en-US"/>
                                      </w:rPr>
                                      <m:t>y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α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,мВ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3BF0B9" id="Надпись 54" o:spid="_x0000_s1042" type="#_x0000_t202" style="position:absolute;left:0;text-align:left;margin-left:-13.3pt;margin-top:7.1pt;width:59.45pt;height:24.55pt;z-index:252103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" filled="f" stroked="f" strokeweight=".5pt">
                <v:textbox>
                  <w:txbxContent>
                    <w:p w:rsidR="003C6C2E" w:rsidRPr="005262C1" w:rsidRDefault="003C6C2E" w:rsidP="00AA29B7">
                      <w:pPr>
                        <w:rPr>
                          <w:i/>
                          <w:sz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σ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lang w:val="en-US"/>
                                </w:rPr>
                                <m:t>y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α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sz w:val="22"/>
                            </w:rPr>
                            <m:t>,мВ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9C4B6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2120064" behindDoc="0" locked="0" layoutInCell="1" allowOverlap="1" wp14:anchorId="1D560A4F" wp14:editId="08D647D4">
                <wp:simplePos x="0" y="0"/>
                <wp:positionH relativeFrom="column">
                  <wp:posOffset>598475</wp:posOffset>
                </wp:positionH>
                <wp:positionV relativeFrom="paragraph">
                  <wp:posOffset>146685</wp:posOffset>
                </wp:positionV>
                <wp:extent cx="0" cy="3884371"/>
                <wp:effectExtent l="76200" t="38100" r="57150" b="20955"/>
                <wp:wrapNone/>
                <wp:docPr id="36" name="Прямая со стрелкой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884371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6201AE8" id="Прямая со стрелкой 36" o:spid="_x0000_s1026" type="#_x0000_t32" style="position:absolute;margin-left:47.1pt;margin-top:11.55pt;width:0;height:305.85pt;flip:y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" strokecolor="black [3200]" strokeweight="1pt">
                <v:stroke endarrow="block" joinstyle="miter"/>
              </v:shape>
            </w:pict>
          </mc:Fallback>
        </mc:AlternateContent>
      </w:r>
      <w:r w:rsidR="00AA29B7">
        <w:rPr>
          <w:i/>
          <w:sz w:val="24"/>
        </w:rPr>
        <w:t>Р</w:t>
      </w:r>
      <w:r w:rsidR="00AA29B7" w:rsidRPr="00C67418">
        <w:rPr>
          <w:i/>
          <w:sz w:val="24"/>
        </w:rPr>
        <w:t>ис</w:t>
      </w:r>
      <w:r w:rsidR="00AA29B7">
        <w:rPr>
          <w:i/>
          <w:sz w:val="24"/>
        </w:rPr>
        <w:t>.4</w:t>
      </w:r>
      <w:r w:rsidR="00AA29B7" w:rsidRPr="00C67418">
        <w:rPr>
          <w:i/>
          <w:sz w:val="24"/>
        </w:rPr>
        <w:t>. Зависимость отношения сигнал/шум</w:t>
      </w:r>
      <w:r w:rsidR="00AA29B7">
        <w:rPr>
          <w:i/>
          <w:sz w:val="24"/>
        </w:rPr>
        <w:t xml:space="preserve"> от </w:t>
      </w:r>
      <w:r w:rsidR="00AA29B7">
        <w:rPr>
          <w:rFonts w:cs="Times New Roman"/>
          <w:i/>
          <w:sz w:val="24"/>
        </w:rPr>
        <w:t>α</w:t>
      </w:r>
      <w:r w:rsidR="00AA29B7" w:rsidRPr="00C67418">
        <w:rPr>
          <w:i/>
          <w:sz w:val="24"/>
        </w:rPr>
        <w:t xml:space="preserve"> для</w:t>
      </w:r>
      <w:r w:rsidR="00AA29B7">
        <w:rPr>
          <w:i/>
          <w:sz w:val="24"/>
        </w:rPr>
        <w:t xml:space="preserve"> </w:t>
      </w:r>
      <w:r w:rsidR="00AA29B7">
        <w:rPr>
          <w:i/>
          <w:sz w:val="24"/>
          <w:lang w:val="en-US"/>
        </w:rPr>
        <w:t>t</w:t>
      </w:r>
      <w:r w:rsidR="00AA29B7">
        <w:rPr>
          <w:i/>
          <w:sz w:val="24"/>
          <w:vertAlign w:val="subscript"/>
        </w:rPr>
        <w:t>опт</w:t>
      </w:r>
    </w:p>
    <w:p w:rsidR="00733912" w:rsidRDefault="009C4B64" w:rsidP="00EE1977">
      <w:pPr>
        <w:pStyle w:val="a5"/>
        <w:ind w:firstLine="0"/>
        <w:jc w:val="center"/>
      </w:pPr>
      <w:r w:rsidRPr="009C4B6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2121088" behindDoc="0" locked="0" layoutInCell="1" allowOverlap="1" wp14:anchorId="2801E95B" wp14:editId="6C622019">
                <wp:simplePos x="0" y="0"/>
                <wp:positionH relativeFrom="column">
                  <wp:posOffset>592125</wp:posOffset>
                </wp:positionH>
                <wp:positionV relativeFrom="paragraph">
                  <wp:posOffset>3718560</wp:posOffset>
                </wp:positionV>
                <wp:extent cx="5215737" cy="0"/>
                <wp:effectExtent l="0" t="76200" r="23495" b="95250"/>
                <wp:wrapNone/>
                <wp:docPr id="37" name="Прямая со стрелкой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15737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BC5F5BC" id="Прямая со стрелкой 37" o:spid="_x0000_s1026" type="#_x0000_t32" style="position:absolute;margin-left:46.6pt;margin-top:292.8pt;width:410.7pt;height:0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" strokecolor="black [3200]" strokeweight="1pt">
                <v:stroke endarrow="block" joinstyle="miter"/>
              </v:shape>
            </w:pict>
          </mc:Fallback>
        </mc:AlternateContent>
      </w: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115968" behindDoc="0" locked="0" layoutInCell="1" allowOverlap="1" wp14:anchorId="26ACEA84" wp14:editId="52AD9328">
                <wp:simplePos x="0" y="0"/>
                <wp:positionH relativeFrom="column">
                  <wp:posOffset>5507837</wp:posOffset>
                </wp:positionH>
                <wp:positionV relativeFrom="paragraph">
                  <wp:posOffset>3715385</wp:posOffset>
                </wp:positionV>
                <wp:extent cx="950976" cy="438150"/>
                <wp:effectExtent l="0" t="0" r="0" b="0"/>
                <wp:wrapNone/>
                <wp:docPr id="248" name="Надпись 2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50976" cy="4381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6C2E" w:rsidRPr="00F35009" w:rsidRDefault="003C6C2E" w:rsidP="009C4B64">
                            <w:pPr>
                              <w:rPr>
                                <w:sz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α∙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3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,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рад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мс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ACEA84" id="Надпись 248" o:spid="_x0000_s1043" type="#_x0000_t202" style="position:absolute;left:0;text-align:left;margin-left:433.7pt;margin-top:292.55pt;width:74.9pt;height:34.5pt;z-index:252115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" filled="f" stroked="f" strokeweight=".5pt">
                <v:textbox>
                  <w:txbxContent>
                    <w:p w:rsidR="003C6C2E" w:rsidRPr="00F35009" w:rsidRDefault="003C6C2E" w:rsidP="009C4B64">
                      <w:pPr>
                        <w:rPr>
                          <w:sz w:val="22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2"/>
                            </w:rPr>
                            <m:t>α∙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2"/>
                            </w:rPr>
                            <m:t>,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рад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мс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9C4B64">
        <w:rPr>
          <w:rFonts w:ascii="Arial" w:hAnsi="Arial" w:cs="Arial"/>
          <w:noProof/>
          <w:position w:val="-631"/>
          <w:sz w:val="20"/>
          <w:szCs w:val="20"/>
          <w:lang w:eastAsia="ru-RU"/>
        </w:rPr>
        <w:drawing>
          <wp:inline distT="0" distB="0" distL="0" distR="0" wp14:anchorId="1B693029" wp14:editId="2D695D80">
            <wp:extent cx="5259705" cy="4008755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9705" cy="400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3912" w:rsidRDefault="00585FC8" w:rsidP="005C6DAD">
      <w:pPr>
        <w:pStyle w:val="a5"/>
        <w:ind w:firstLine="0"/>
        <w:jc w:val="center"/>
      </w:pPr>
      <w:r w:rsidRPr="00C67418">
        <w:rPr>
          <w:i/>
          <w:sz w:val="24"/>
        </w:rPr>
        <w:t>Рис</w:t>
      </w:r>
      <w:r>
        <w:rPr>
          <w:i/>
          <w:sz w:val="24"/>
        </w:rPr>
        <w:t>.5</w:t>
      </w:r>
      <w:r w:rsidRPr="00C67418">
        <w:rPr>
          <w:i/>
          <w:sz w:val="24"/>
        </w:rPr>
        <w:t xml:space="preserve">. Зависимость </w:t>
      </w:r>
      <w:r>
        <w:rPr>
          <w:i/>
          <w:sz w:val="24"/>
        </w:rPr>
        <w:t xml:space="preserve">эффективного значения выходного шума от </w:t>
      </w:r>
      <w:r>
        <w:rPr>
          <w:rFonts w:cs="Times New Roman"/>
          <w:i/>
          <w:sz w:val="24"/>
        </w:rPr>
        <w:t>α</w:t>
      </w:r>
      <w:r w:rsidRPr="00C67418">
        <w:rPr>
          <w:i/>
          <w:sz w:val="24"/>
        </w:rPr>
        <w:t xml:space="preserve"> для</w:t>
      </w:r>
      <w:r>
        <w:rPr>
          <w:i/>
          <w:sz w:val="24"/>
        </w:rPr>
        <w:t xml:space="preserve"> </w:t>
      </w:r>
      <w:r>
        <w:rPr>
          <w:i/>
          <w:sz w:val="24"/>
          <w:lang w:val="en-US"/>
        </w:rPr>
        <w:t>t</w:t>
      </w:r>
      <w:r>
        <w:rPr>
          <w:i/>
          <w:sz w:val="24"/>
          <w:vertAlign w:val="subscript"/>
        </w:rPr>
        <w:t>опт</w:t>
      </w:r>
    </w:p>
    <w:p w:rsidR="007D4E21" w:rsidRDefault="003B55D8" w:rsidP="00E80435">
      <w:pPr>
        <w:pStyle w:val="a5"/>
      </w:pPr>
      <w:r w:rsidRPr="003B55D8">
        <w:lastRenderedPageBreak/>
        <w:t xml:space="preserve">2. </w:t>
      </w:r>
      <w:r>
        <w:t xml:space="preserve">Расчет и сравнение основных числовых параметров сигнала и шума на входе и выходе </w:t>
      </w:r>
      <w:proofErr w:type="spellStart"/>
      <w:r>
        <w:t>квазиоптимального</w:t>
      </w:r>
      <w:proofErr w:type="spellEnd"/>
      <w:r>
        <w:t xml:space="preserve"> фильтра.</w:t>
      </w:r>
    </w:p>
    <w:tbl>
      <w:tblPr>
        <w:tblW w:w="0" w:type="auto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Look w:val="0020" w:firstRow="1" w:lastRow="0" w:firstColumn="0" w:lastColumn="0" w:noHBand="0" w:noVBand="0"/>
      </w:tblPr>
      <w:tblGrid>
        <w:gridCol w:w="3741"/>
        <w:gridCol w:w="1134"/>
        <w:gridCol w:w="1134"/>
        <w:gridCol w:w="1134"/>
      </w:tblGrid>
      <w:tr w:rsidR="00F04C22" w:rsidTr="00650A95">
        <w:trPr>
          <w:jc w:val="center"/>
        </w:trPr>
        <w:tc>
          <w:tcPr>
            <w:tcW w:w="374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pct15" w:color="auto" w:fill="FFFFFF"/>
            <w:vAlign w:val="center"/>
          </w:tcPr>
          <w:p w:rsidR="00F04C22" w:rsidRDefault="00F04C22" w:rsidP="00650A95">
            <w:pPr>
              <w:jc w:val="center"/>
            </w:pPr>
            <w:r>
              <w:t>Параметры</w:t>
            </w:r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</w:tcBorders>
            <w:shd w:val="pct15" w:color="auto" w:fill="FFFFFF"/>
            <w:vAlign w:val="center"/>
          </w:tcPr>
          <w:p w:rsidR="00F04C22" w:rsidRDefault="00F04C22" w:rsidP="00650A95">
            <w:pPr>
              <w:jc w:val="center"/>
            </w:pPr>
            <w:proofErr w:type="spellStart"/>
            <w:r>
              <w:t>Ед.изм</w:t>
            </w:r>
            <w:proofErr w:type="spellEnd"/>
            <w:r>
              <w:t>.</w:t>
            </w:r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</w:tcBorders>
            <w:shd w:val="pct15" w:color="auto" w:fill="FFFFFF"/>
            <w:vAlign w:val="center"/>
          </w:tcPr>
          <w:p w:rsidR="00F04C22" w:rsidRDefault="00F04C22" w:rsidP="00650A95">
            <w:pPr>
              <w:jc w:val="center"/>
            </w:pPr>
            <w:r>
              <w:t>Вход</w:t>
            </w:r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  <w:right w:val="single" w:sz="6" w:space="0" w:color="000000"/>
            </w:tcBorders>
            <w:shd w:val="pct15" w:color="auto" w:fill="FFFFFF"/>
            <w:vAlign w:val="center"/>
          </w:tcPr>
          <w:p w:rsidR="00F04C22" w:rsidRDefault="00F04C22" w:rsidP="00650A95">
            <w:pPr>
              <w:jc w:val="center"/>
            </w:pPr>
            <w:r>
              <w:t>Выход</w:t>
            </w:r>
          </w:p>
        </w:tc>
      </w:tr>
      <w:tr w:rsidR="00772D78" w:rsidTr="00650A95">
        <w:trPr>
          <w:trHeight w:val="171"/>
          <w:jc w:val="center"/>
        </w:trPr>
        <w:tc>
          <w:tcPr>
            <w:tcW w:w="3741" w:type="dxa"/>
            <w:tcBorders>
              <w:top w:val="nil"/>
            </w:tcBorders>
            <w:vAlign w:val="center"/>
          </w:tcPr>
          <w:p w:rsidR="00772D78" w:rsidRDefault="00772D78" w:rsidP="00650A95">
            <w:pPr>
              <w:jc w:val="center"/>
            </w:pPr>
            <w:r>
              <w:rPr>
                <w:position w:val="-12"/>
              </w:rPr>
              <w:object w:dxaOrig="760" w:dyaOrig="340">
                <v:shape id="_x0000_i1036" type="#_x0000_t75" style="width:36pt;height:14.25pt" o:ole="" fillcolor="window">
                  <v:imagedata r:id="rId36" o:title=""/>
                </v:shape>
                <o:OLEObject Type="Embed" ProgID="Equation.3" ShapeID="_x0000_i1036" DrawAspect="Content" ObjectID="_1588960173" r:id="rId37"/>
              </w:object>
            </w:r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</w:tcBorders>
            <w:shd w:val="pct15" w:color="auto" w:fill="FFFFFF"/>
            <w:vAlign w:val="center"/>
          </w:tcPr>
          <w:p w:rsidR="00772D78" w:rsidRDefault="00772D78" w:rsidP="00650A95">
            <w:pPr>
              <w:jc w:val="center"/>
            </w:pPr>
            <w:r>
              <w:t>В</w:t>
            </w:r>
          </w:p>
        </w:tc>
        <w:tc>
          <w:tcPr>
            <w:tcW w:w="2268" w:type="dxa"/>
            <w:gridSpan w:val="2"/>
            <w:tcBorders>
              <w:top w:val="nil"/>
            </w:tcBorders>
            <w:vAlign w:val="center"/>
          </w:tcPr>
          <w:p w:rsidR="00772D78" w:rsidRPr="009C4B64" w:rsidRDefault="009C4B64" w:rsidP="00650A95">
            <w:pPr>
              <w:jc w:val="center"/>
              <w:rPr>
                <w:lang w:val="en-US"/>
              </w:rPr>
            </w:pPr>
            <w:r>
              <w:t>1</w:t>
            </w:r>
            <w:r>
              <w:rPr>
                <w:lang w:val="en-US"/>
              </w:rPr>
              <w:t>,5</w:t>
            </w:r>
          </w:p>
        </w:tc>
      </w:tr>
      <w:tr w:rsidR="00F04C22" w:rsidTr="00650A95">
        <w:trPr>
          <w:jc w:val="center"/>
        </w:trPr>
        <w:tc>
          <w:tcPr>
            <w:tcW w:w="3741" w:type="dxa"/>
            <w:vAlign w:val="center"/>
          </w:tcPr>
          <w:p w:rsidR="00F04C22" w:rsidRDefault="00F04C22" w:rsidP="00650A95">
            <w:pPr>
              <w:jc w:val="center"/>
            </w:pPr>
            <w:r>
              <w:sym w:font="Symbol" w:char="F073"/>
            </w:r>
            <w:r>
              <w:rPr>
                <w:vertAlign w:val="superscript"/>
              </w:rPr>
              <w:t>2</w:t>
            </w:r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</w:tcBorders>
            <w:shd w:val="pct15" w:color="auto" w:fill="FFFFFF"/>
            <w:vAlign w:val="center"/>
          </w:tcPr>
          <w:p w:rsidR="00F04C22" w:rsidRPr="00F04C22" w:rsidRDefault="00F04C22" w:rsidP="00650A95">
            <w:pPr>
              <w:jc w:val="center"/>
              <w:rPr>
                <w:szCs w:val="28"/>
                <w:vertAlign w:val="superscript"/>
              </w:rPr>
            </w:pPr>
            <w:r>
              <w:rPr>
                <w:szCs w:val="28"/>
              </w:rPr>
              <w:t>В</w:t>
            </w:r>
            <w:r>
              <w:rPr>
                <w:szCs w:val="28"/>
                <w:vertAlign w:val="superscript"/>
              </w:rPr>
              <w:t>2</w:t>
            </w:r>
          </w:p>
        </w:tc>
        <w:tc>
          <w:tcPr>
            <w:tcW w:w="1134" w:type="dxa"/>
            <w:vAlign w:val="center"/>
          </w:tcPr>
          <w:p w:rsidR="00F04C22" w:rsidRPr="00585FC8" w:rsidRDefault="009C4B64" w:rsidP="00650A9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667</w:t>
            </w:r>
          </w:p>
        </w:tc>
        <w:tc>
          <w:tcPr>
            <w:tcW w:w="1134" w:type="dxa"/>
            <w:vAlign w:val="center"/>
          </w:tcPr>
          <w:p w:rsidR="00F04C22" w:rsidRPr="00772D78" w:rsidRDefault="009C4B64" w:rsidP="00650A95">
            <w:pPr>
              <w:jc w:val="center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>3,111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3</m:t>
                    </m:r>
                  </m:sup>
                </m:sSup>
              </m:oMath>
            </m:oMathPara>
          </w:p>
        </w:tc>
      </w:tr>
      <w:tr w:rsidR="00F04C22" w:rsidTr="00650A95">
        <w:trPr>
          <w:jc w:val="center"/>
        </w:trPr>
        <w:tc>
          <w:tcPr>
            <w:tcW w:w="3741" w:type="dxa"/>
            <w:vAlign w:val="center"/>
          </w:tcPr>
          <w:p w:rsidR="00F04C22" w:rsidRDefault="00F04C22" w:rsidP="00650A95">
            <w:pPr>
              <w:jc w:val="center"/>
            </w:pPr>
            <w:r>
              <w:sym w:font="Symbol" w:char="F073"/>
            </w:r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</w:tcBorders>
            <w:shd w:val="pct15" w:color="auto" w:fill="FFFFFF"/>
            <w:vAlign w:val="center"/>
          </w:tcPr>
          <w:p w:rsidR="00F04C22" w:rsidRDefault="00F04C22" w:rsidP="00650A95">
            <w:pPr>
              <w:jc w:val="center"/>
            </w:pPr>
            <w:r>
              <w:t>В</w:t>
            </w:r>
          </w:p>
        </w:tc>
        <w:tc>
          <w:tcPr>
            <w:tcW w:w="1134" w:type="dxa"/>
            <w:vAlign w:val="center"/>
          </w:tcPr>
          <w:p w:rsidR="00F04C22" w:rsidRPr="00585FC8" w:rsidRDefault="00585FC8" w:rsidP="00650A9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</w:t>
            </w:r>
            <w:r w:rsidR="009C4B64">
              <w:rPr>
                <w:lang w:val="en-US"/>
              </w:rPr>
              <w:t>633</w:t>
            </w:r>
          </w:p>
        </w:tc>
        <w:tc>
          <w:tcPr>
            <w:tcW w:w="1134" w:type="dxa"/>
            <w:vAlign w:val="center"/>
          </w:tcPr>
          <w:p w:rsidR="00F04C22" w:rsidRDefault="009C4B64" w:rsidP="00650A95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55,779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3</m:t>
                    </m:r>
                  </m:sup>
                </m:sSup>
              </m:oMath>
            </m:oMathPara>
          </w:p>
        </w:tc>
      </w:tr>
      <w:tr w:rsidR="00772D78" w:rsidTr="00650A95">
        <w:trPr>
          <w:jc w:val="center"/>
        </w:trPr>
        <w:tc>
          <w:tcPr>
            <w:tcW w:w="3741" w:type="dxa"/>
            <w:vAlign w:val="center"/>
          </w:tcPr>
          <w:p w:rsidR="00772D78" w:rsidRDefault="00772D78" w:rsidP="00650A95">
            <w:pPr>
              <w:jc w:val="center"/>
            </w:pPr>
            <w:r>
              <w:rPr>
                <w:i/>
                <w:lang w:val="en-US"/>
              </w:rPr>
              <w:t>W</w:t>
            </w:r>
            <w:r>
              <w:rPr>
                <w:vertAlign w:val="subscript"/>
              </w:rPr>
              <w:t>0</w:t>
            </w:r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</w:tcBorders>
            <w:shd w:val="pct15" w:color="auto" w:fill="FFFFFF"/>
            <w:vAlign w:val="center"/>
          </w:tcPr>
          <w:p w:rsidR="00772D78" w:rsidRPr="00F04C22" w:rsidRDefault="00772D78" w:rsidP="00650A95">
            <w:pPr>
              <w:jc w:val="center"/>
            </w:pPr>
            <w:r>
              <w:t>В</w:t>
            </w:r>
            <w:r>
              <w:rPr>
                <w:vertAlign w:val="superscript"/>
              </w:rPr>
              <w:t>2</w:t>
            </w:r>
            <w:r>
              <w:t>/</w:t>
            </w:r>
            <w:r w:rsidR="009C4B64">
              <w:t>к</w:t>
            </w:r>
            <w:r>
              <w:t>Гц</w:t>
            </w:r>
          </w:p>
        </w:tc>
        <w:tc>
          <w:tcPr>
            <w:tcW w:w="2268" w:type="dxa"/>
            <w:gridSpan w:val="2"/>
            <w:vAlign w:val="center"/>
          </w:tcPr>
          <w:p w:rsidR="00772D78" w:rsidRPr="00585FC8" w:rsidRDefault="009C4B64" w:rsidP="00650A95">
            <w:pPr>
              <w:jc w:val="center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2,667</m:t>
                </m:r>
              </m:oMath>
            </m:oMathPara>
          </w:p>
        </w:tc>
      </w:tr>
      <w:tr w:rsidR="00F04C22" w:rsidTr="00650A95">
        <w:trPr>
          <w:jc w:val="center"/>
        </w:trPr>
        <w:tc>
          <w:tcPr>
            <w:tcW w:w="3741" w:type="dxa"/>
            <w:vAlign w:val="center"/>
          </w:tcPr>
          <w:p w:rsidR="00F04C22" w:rsidRDefault="00F04C22" w:rsidP="00650A95">
            <w:pPr>
              <w:jc w:val="center"/>
            </w:pPr>
            <w:r>
              <w:t>Δ</w:t>
            </w:r>
            <w:r>
              <w:rPr>
                <w:i/>
                <w:lang w:val="en-US"/>
              </w:rPr>
              <w:t>f</w:t>
            </w:r>
            <w:r>
              <w:rPr>
                <w:vertAlign w:val="subscript"/>
              </w:rPr>
              <w:t>эф</w:t>
            </w:r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</w:tcBorders>
            <w:shd w:val="pct15" w:color="auto" w:fill="FFFFFF"/>
            <w:vAlign w:val="center"/>
          </w:tcPr>
          <w:p w:rsidR="00F04C22" w:rsidRDefault="00F04C22" w:rsidP="00650A95">
            <w:pPr>
              <w:jc w:val="center"/>
            </w:pPr>
            <w:r>
              <w:t>Гц</w:t>
            </w:r>
          </w:p>
        </w:tc>
        <w:tc>
          <w:tcPr>
            <w:tcW w:w="1134" w:type="dxa"/>
            <w:vAlign w:val="center"/>
          </w:tcPr>
          <w:p w:rsidR="00F04C22" w:rsidRPr="005C6DAD" w:rsidRDefault="00A850A5" w:rsidP="00650A95">
            <w:pPr>
              <w:jc w:val="center"/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</w:rPr>
                  <m:t>0,5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1134" w:type="dxa"/>
            <w:vAlign w:val="center"/>
          </w:tcPr>
          <w:p w:rsidR="00F04C22" w:rsidRPr="00A850A5" w:rsidRDefault="00A850A5" w:rsidP="00650A9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83</w:t>
            </w:r>
          </w:p>
        </w:tc>
      </w:tr>
      <w:tr w:rsidR="00F04C22" w:rsidTr="00650A95">
        <w:trPr>
          <w:jc w:val="center"/>
        </w:trPr>
        <w:tc>
          <w:tcPr>
            <w:tcW w:w="3741" w:type="dxa"/>
            <w:vAlign w:val="center"/>
          </w:tcPr>
          <w:p w:rsidR="00F04C22" w:rsidRDefault="00F04C22" w:rsidP="00650A95">
            <w:pPr>
              <w:jc w:val="center"/>
            </w:pPr>
            <w:r>
              <w:t>Δ</w:t>
            </w:r>
            <w:r w:rsidRPr="00BA131B">
              <w:rPr>
                <w:lang w:val="en-US"/>
              </w:rPr>
              <w:t>ω</w:t>
            </w:r>
            <w:r>
              <w:rPr>
                <w:vertAlign w:val="subscript"/>
              </w:rPr>
              <w:t>эф</w:t>
            </w:r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</w:tcBorders>
            <w:shd w:val="pct15" w:color="auto" w:fill="FFFFFF"/>
            <w:vAlign w:val="center"/>
          </w:tcPr>
          <w:p w:rsidR="00F04C22" w:rsidRPr="00F04C22" w:rsidRDefault="00F04C22" w:rsidP="00650A95">
            <w:pPr>
              <w:jc w:val="center"/>
            </w:pPr>
            <w:r>
              <w:t>Рад/с</w:t>
            </w:r>
          </w:p>
        </w:tc>
        <w:tc>
          <w:tcPr>
            <w:tcW w:w="1134" w:type="dxa"/>
            <w:vAlign w:val="center"/>
          </w:tcPr>
          <w:p w:rsidR="00F04C22" w:rsidRDefault="00585FC8" w:rsidP="00650A95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3,1</m:t>
                </m:r>
                <m:r>
                  <w:rPr>
                    <w:rFonts w:ascii="Cambria Math" w:hAnsi="Cambria Math"/>
                    <w:lang w:val="en-US"/>
                  </w:rPr>
                  <m:t>42</m:t>
                </m:r>
                <m:r>
                  <w:rPr>
                    <w:rFonts w:ascii="Cambria Math" w:hAnsi="Cambria Math"/>
                  </w:rPr>
                  <m:t>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1134" w:type="dxa"/>
            <w:vAlign w:val="center"/>
          </w:tcPr>
          <w:p w:rsidR="00F04C22" w:rsidRDefault="00B35819" w:rsidP="00650A95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15,71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F04C22" w:rsidTr="00650A95">
        <w:trPr>
          <w:jc w:val="center"/>
        </w:trPr>
        <w:tc>
          <w:tcPr>
            <w:tcW w:w="3741" w:type="dxa"/>
            <w:vAlign w:val="center"/>
          </w:tcPr>
          <w:p w:rsidR="00F04C22" w:rsidRDefault="00F04C22" w:rsidP="00650A95">
            <w:pPr>
              <w:jc w:val="center"/>
            </w:pPr>
            <w:proofErr w:type="spellStart"/>
            <w:proofErr w:type="gramStart"/>
            <w:r>
              <w:t>τ</w:t>
            </w:r>
            <w:proofErr w:type="gramEnd"/>
            <w:r>
              <w:rPr>
                <w:vertAlign w:val="subscript"/>
              </w:rPr>
              <w:t>к</w:t>
            </w:r>
            <w:proofErr w:type="spellEnd"/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</w:tcBorders>
            <w:shd w:val="pct15" w:color="auto" w:fill="FFFFFF"/>
            <w:vAlign w:val="center"/>
          </w:tcPr>
          <w:p w:rsidR="00F04C22" w:rsidRDefault="00955BA8" w:rsidP="00650A95">
            <w:pPr>
              <w:jc w:val="center"/>
            </w:pPr>
            <w:proofErr w:type="spellStart"/>
            <w:proofErr w:type="gramStart"/>
            <w:r>
              <w:t>мк</w:t>
            </w:r>
            <w:r w:rsidR="00F04C22">
              <w:t>с</w:t>
            </w:r>
            <w:proofErr w:type="spellEnd"/>
            <w:proofErr w:type="gramEnd"/>
          </w:p>
        </w:tc>
        <w:tc>
          <w:tcPr>
            <w:tcW w:w="1134" w:type="dxa"/>
            <w:vAlign w:val="center"/>
          </w:tcPr>
          <w:p w:rsidR="00F04C22" w:rsidRDefault="009C4B64" w:rsidP="00650A95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0,5</m:t>
                </m:r>
              </m:oMath>
            </m:oMathPara>
          </w:p>
        </w:tc>
        <w:tc>
          <w:tcPr>
            <w:tcW w:w="1134" w:type="dxa"/>
            <w:vAlign w:val="center"/>
          </w:tcPr>
          <w:p w:rsidR="00F04C22" w:rsidRDefault="009C4B64" w:rsidP="00650A95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428,55</m:t>
                </m:r>
              </m:oMath>
            </m:oMathPara>
          </w:p>
        </w:tc>
      </w:tr>
      <w:tr w:rsidR="00F04C22" w:rsidRPr="00544D67" w:rsidTr="00650A95">
        <w:trPr>
          <w:jc w:val="center"/>
        </w:trPr>
        <w:tc>
          <w:tcPr>
            <w:tcW w:w="3741" w:type="dxa"/>
            <w:vAlign w:val="center"/>
          </w:tcPr>
          <w:p w:rsidR="00F04C22" w:rsidRDefault="00F04C22" w:rsidP="00650A95">
            <w:pPr>
              <w:jc w:val="center"/>
            </w:pPr>
            <w:r>
              <w:rPr>
                <w:i/>
                <w:lang w:val="en-US"/>
              </w:rPr>
              <w:t>t</w:t>
            </w:r>
            <w:r>
              <w:rPr>
                <w:vertAlign w:val="subscript"/>
                <w:lang w:val="en-US"/>
              </w:rPr>
              <w:t>0</w:t>
            </w:r>
            <w:r>
              <w:t xml:space="preserve"> </w:t>
            </w:r>
            <w:r w:rsidRPr="00C71A93">
              <w:rPr>
                <w:sz w:val="24"/>
                <w:szCs w:val="24"/>
              </w:rPr>
              <w:t>или</w:t>
            </w:r>
            <w:r>
              <w:t xml:space="preserve"> </w:t>
            </w:r>
            <w:r>
              <w:rPr>
                <w:i/>
                <w:lang w:val="en-US"/>
              </w:rPr>
              <w:t>t</w:t>
            </w:r>
            <w:r>
              <w:rPr>
                <w:i/>
                <w:vertAlign w:val="subscript"/>
                <w:lang w:val="en-US"/>
              </w:rPr>
              <w:t xml:space="preserve"> </w:t>
            </w:r>
            <w:proofErr w:type="spellStart"/>
            <w:r w:rsidRPr="005A0837">
              <w:rPr>
                <w:vertAlign w:val="subscript"/>
                <w:lang w:val="en-US"/>
              </w:rPr>
              <w:t>опт</w:t>
            </w:r>
            <w:proofErr w:type="spellEnd"/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</w:tcBorders>
            <w:shd w:val="pct15" w:color="auto" w:fill="FFFFFF"/>
            <w:vAlign w:val="center"/>
          </w:tcPr>
          <w:p w:rsidR="00F04C22" w:rsidRDefault="009C4B64" w:rsidP="00650A95">
            <w:pPr>
              <w:jc w:val="center"/>
            </w:pPr>
            <w:proofErr w:type="spellStart"/>
            <w:proofErr w:type="gramStart"/>
            <w:r>
              <w:t>м</w:t>
            </w:r>
            <w:r w:rsidR="00F04C22">
              <w:t>с</w:t>
            </w:r>
            <w:proofErr w:type="spellEnd"/>
            <w:proofErr w:type="gramEnd"/>
          </w:p>
        </w:tc>
        <w:tc>
          <w:tcPr>
            <w:tcW w:w="1134" w:type="dxa"/>
            <w:vAlign w:val="center"/>
          </w:tcPr>
          <w:p w:rsidR="00F04C22" w:rsidRDefault="00955BA8" w:rsidP="00650A95">
            <w:pPr>
              <w:jc w:val="center"/>
            </w:pPr>
            <w:r>
              <w:t>-</w:t>
            </w:r>
          </w:p>
        </w:tc>
        <w:tc>
          <w:tcPr>
            <w:tcW w:w="1134" w:type="dxa"/>
            <w:vAlign w:val="center"/>
          </w:tcPr>
          <w:p w:rsidR="00F04C22" w:rsidRPr="00B35819" w:rsidRDefault="009C4B64" w:rsidP="00650A9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86</w:t>
            </w:r>
          </w:p>
        </w:tc>
      </w:tr>
      <w:tr w:rsidR="00F04C22" w:rsidTr="00650A95">
        <w:trPr>
          <w:jc w:val="center"/>
        </w:trPr>
        <w:tc>
          <w:tcPr>
            <w:tcW w:w="3741" w:type="dxa"/>
            <w:vAlign w:val="center"/>
          </w:tcPr>
          <w:p w:rsidR="00F04C22" w:rsidRDefault="00F04C22" w:rsidP="00650A95">
            <w:pPr>
              <w:jc w:val="center"/>
            </w:pPr>
            <w:r>
              <w:rPr>
                <w:i/>
                <w:lang w:val="en-US"/>
              </w:rPr>
              <w:t>u</w:t>
            </w:r>
            <w:r>
              <w:rPr>
                <w:vertAlign w:val="subscript"/>
              </w:rPr>
              <w:t>макс</w:t>
            </w:r>
            <w:r>
              <w:t xml:space="preserve">, </w:t>
            </w:r>
            <w:r>
              <w:rPr>
                <w:i/>
                <w:lang w:val="en-US"/>
              </w:rPr>
              <w:t>u</w:t>
            </w:r>
            <w:proofErr w:type="spellStart"/>
            <w:r w:rsidRPr="00E541E0">
              <w:rPr>
                <w:vertAlign w:val="subscript"/>
              </w:rPr>
              <w:t>вых</w:t>
            </w:r>
            <w:proofErr w:type="spellEnd"/>
            <w:r>
              <w:t>(</w:t>
            </w:r>
            <w:r>
              <w:rPr>
                <w:i/>
                <w:lang w:val="en-US"/>
              </w:rPr>
              <w:t>t</w:t>
            </w:r>
            <w:r>
              <w:rPr>
                <w:vertAlign w:val="subscript"/>
              </w:rPr>
              <w:t>0</w:t>
            </w:r>
            <w:r>
              <w:t>)</w:t>
            </w:r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</w:tcBorders>
            <w:shd w:val="pct15" w:color="auto" w:fill="FFFFFF"/>
            <w:vAlign w:val="center"/>
          </w:tcPr>
          <w:p w:rsidR="00F04C22" w:rsidRDefault="00F04C22" w:rsidP="00650A95">
            <w:pPr>
              <w:jc w:val="center"/>
            </w:pPr>
            <w:r>
              <w:t>В</w:t>
            </w:r>
          </w:p>
        </w:tc>
        <w:tc>
          <w:tcPr>
            <w:tcW w:w="1134" w:type="dxa"/>
            <w:vAlign w:val="center"/>
          </w:tcPr>
          <w:p w:rsidR="00F04C22" w:rsidRPr="00B35819" w:rsidRDefault="00B35819" w:rsidP="00650A95">
            <w:pPr>
              <w:jc w:val="center"/>
              <w:rPr>
                <w:lang w:val="en-US"/>
              </w:rPr>
            </w:pPr>
            <w:r>
              <w:t>0,</w:t>
            </w:r>
            <w:r w:rsidR="009C4B64">
              <w:rPr>
                <w:lang w:val="en-US"/>
              </w:rPr>
              <w:t>8</w:t>
            </w:r>
          </w:p>
        </w:tc>
        <w:tc>
          <w:tcPr>
            <w:tcW w:w="1134" w:type="dxa"/>
            <w:vAlign w:val="center"/>
          </w:tcPr>
          <w:p w:rsidR="00F04C22" w:rsidRPr="00B35819" w:rsidRDefault="00955BA8" w:rsidP="00650A95">
            <w:pPr>
              <w:jc w:val="center"/>
              <w:rPr>
                <w:lang w:val="en-US"/>
              </w:rPr>
            </w:pPr>
            <w:r>
              <w:t>0,</w:t>
            </w:r>
            <w:r w:rsidR="009C4B64">
              <w:rPr>
                <w:lang w:val="en-US"/>
              </w:rPr>
              <w:t>734</w:t>
            </w:r>
          </w:p>
        </w:tc>
      </w:tr>
      <w:tr w:rsidR="00F04C22" w:rsidTr="00650A95">
        <w:trPr>
          <w:jc w:val="center"/>
        </w:trPr>
        <w:tc>
          <w:tcPr>
            <w:tcW w:w="3741" w:type="dxa"/>
            <w:vAlign w:val="center"/>
          </w:tcPr>
          <w:p w:rsidR="00F04C22" w:rsidRDefault="00F04C22" w:rsidP="00650A95">
            <w:pPr>
              <w:jc w:val="center"/>
            </w:pPr>
            <w:r>
              <w:rPr>
                <w:i/>
                <w:lang w:val="en-US"/>
              </w:rPr>
              <w:t>q</w:t>
            </w:r>
            <w:proofErr w:type="spellStart"/>
            <w:r>
              <w:rPr>
                <w:vertAlign w:val="subscript"/>
              </w:rPr>
              <w:t>вх</w:t>
            </w:r>
            <w:proofErr w:type="spellEnd"/>
            <w:r>
              <w:t>=</w:t>
            </w:r>
            <w:r>
              <w:rPr>
                <w:i/>
                <w:lang w:val="en-US"/>
              </w:rPr>
              <w:t>u</w:t>
            </w:r>
            <w:r>
              <w:rPr>
                <w:vertAlign w:val="subscript"/>
              </w:rPr>
              <w:t>макс</w:t>
            </w:r>
            <w:r>
              <w:t>/</w:t>
            </w:r>
            <w:r>
              <w:sym w:font="Symbol" w:char="F073"/>
            </w:r>
            <w:r>
              <w:rPr>
                <w:vertAlign w:val="subscript"/>
              </w:rPr>
              <w:t>х</w:t>
            </w:r>
            <w:r>
              <w:t xml:space="preserve">, </w:t>
            </w:r>
            <w:r>
              <w:rPr>
                <w:i/>
                <w:lang w:val="en-US"/>
              </w:rPr>
              <w:t>q</w:t>
            </w:r>
            <w:proofErr w:type="spellStart"/>
            <w:r>
              <w:rPr>
                <w:vertAlign w:val="subscript"/>
              </w:rPr>
              <w:t>вых</w:t>
            </w:r>
            <w:proofErr w:type="spellEnd"/>
            <w:r>
              <w:t>=</w:t>
            </w:r>
            <w:r w:rsidRPr="00F77ED3">
              <w:rPr>
                <w:i/>
              </w:rPr>
              <w:t xml:space="preserve"> </w:t>
            </w:r>
            <w:r>
              <w:rPr>
                <w:i/>
                <w:lang w:val="en-US"/>
              </w:rPr>
              <w:t>u</w:t>
            </w:r>
            <w:proofErr w:type="spellStart"/>
            <w:r>
              <w:rPr>
                <w:i/>
                <w:vertAlign w:val="subscript"/>
              </w:rPr>
              <w:t>вых</w:t>
            </w:r>
            <w:proofErr w:type="spellEnd"/>
            <w:r>
              <w:t xml:space="preserve"> (</w:t>
            </w:r>
            <w:r>
              <w:rPr>
                <w:i/>
                <w:lang w:val="en-US"/>
              </w:rPr>
              <w:t>t</w:t>
            </w:r>
            <w:r>
              <w:rPr>
                <w:vertAlign w:val="subscript"/>
              </w:rPr>
              <w:t>0</w:t>
            </w:r>
            <w:r>
              <w:t>)/</w:t>
            </w:r>
            <w:r>
              <w:sym w:font="Symbol" w:char="F073"/>
            </w:r>
            <w:r>
              <w:rPr>
                <w:vertAlign w:val="subscript"/>
              </w:rPr>
              <w:t>у</w:t>
            </w:r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</w:tcBorders>
            <w:shd w:val="pct15" w:color="auto" w:fill="FFFFFF"/>
            <w:vAlign w:val="center"/>
          </w:tcPr>
          <w:p w:rsidR="00F04C22" w:rsidRDefault="00F04C22" w:rsidP="00650A95">
            <w:pPr>
              <w:jc w:val="center"/>
            </w:pPr>
            <w:r>
              <w:t>-</w:t>
            </w:r>
          </w:p>
        </w:tc>
        <w:tc>
          <w:tcPr>
            <w:tcW w:w="1134" w:type="dxa"/>
            <w:vAlign w:val="center"/>
          </w:tcPr>
          <w:p w:rsidR="00F04C22" w:rsidRPr="00955BA8" w:rsidRDefault="00955BA8" w:rsidP="00650A95">
            <w:pPr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,</w:t>
            </w:r>
            <w:r w:rsidR="009C4B64">
              <w:rPr>
                <w:lang w:val="en-US"/>
              </w:rPr>
              <w:t>489</w:t>
            </w:r>
          </w:p>
        </w:tc>
        <w:tc>
          <w:tcPr>
            <w:tcW w:w="1134" w:type="dxa"/>
            <w:vAlign w:val="center"/>
          </w:tcPr>
          <w:p w:rsidR="00F04C22" w:rsidRPr="009C4B64" w:rsidRDefault="009C4B64" w:rsidP="00650A95">
            <w:pPr>
              <w:jc w:val="center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13,153</m:t>
                </m:r>
              </m:oMath>
            </m:oMathPara>
          </w:p>
        </w:tc>
      </w:tr>
      <w:tr w:rsidR="00F04C22" w:rsidTr="00650A95">
        <w:trPr>
          <w:jc w:val="center"/>
        </w:trPr>
        <w:tc>
          <w:tcPr>
            <w:tcW w:w="3741" w:type="dxa"/>
            <w:vAlign w:val="center"/>
          </w:tcPr>
          <w:p w:rsidR="00F04C22" w:rsidRDefault="00F04C22" w:rsidP="00650A95">
            <w:pPr>
              <w:jc w:val="center"/>
              <w:rPr>
                <w:i/>
                <w:vertAlign w:val="subscript"/>
                <w:lang w:val="en-US"/>
              </w:rPr>
            </w:pPr>
            <w:r w:rsidRPr="00E541E0">
              <w:rPr>
                <w:lang w:val="en-US"/>
              </w:rPr>
              <w:sym w:font="Symbol" w:char="F062"/>
            </w:r>
            <w:r w:rsidRPr="00E541E0">
              <w:rPr>
                <w:lang w:val="en-US"/>
              </w:rPr>
              <w:t xml:space="preserve">;     </w:t>
            </w:r>
            <w:r w:rsidRPr="00E541E0">
              <w:rPr>
                <w:lang w:val="en-US"/>
              </w:rPr>
              <w:sym w:font="Symbol" w:char="F061"/>
            </w:r>
            <w:proofErr w:type="spellStart"/>
            <w:r w:rsidRPr="005A0837">
              <w:rPr>
                <w:vertAlign w:val="subscript"/>
                <w:lang w:val="en-US"/>
              </w:rPr>
              <w:t>опт</w:t>
            </w:r>
            <w:proofErr w:type="spellEnd"/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</w:tcBorders>
            <w:shd w:val="pct15" w:color="auto" w:fill="FFFFFF"/>
            <w:vAlign w:val="center"/>
          </w:tcPr>
          <w:p w:rsidR="00F04C22" w:rsidRDefault="00F04C22" w:rsidP="00650A95">
            <w:pPr>
              <w:jc w:val="center"/>
            </w:pPr>
            <w:r>
              <w:t>Рад/с</w:t>
            </w:r>
          </w:p>
        </w:tc>
        <w:tc>
          <w:tcPr>
            <w:tcW w:w="1134" w:type="dxa"/>
            <w:vAlign w:val="center"/>
          </w:tcPr>
          <w:p w:rsidR="00F04C22" w:rsidRDefault="00A850A5" w:rsidP="00650A95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5,333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1134" w:type="dxa"/>
            <w:vAlign w:val="center"/>
          </w:tcPr>
          <w:p w:rsidR="00F04C22" w:rsidRDefault="00A850A5" w:rsidP="00650A95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3,3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5C6DAD" w:rsidTr="005C6DAD">
        <w:trPr>
          <w:jc w:val="center"/>
        </w:trPr>
        <w:tc>
          <w:tcPr>
            <w:tcW w:w="3741" w:type="dxa"/>
            <w:vAlign w:val="center"/>
          </w:tcPr>
          <w:p w:rsidR="005C6DAD" w:rsidRPr="005C6DAD" w:rsidRDefault="005C6DAD" w:rsidP="00650A95">
            <w:pPr>
              <w:jc w:val="center"/>
              <w:rPr>
                <w:i/>
                <w:vertAlign w:val="subscript"/>
              </w:rPr>
            </w:pPr>
            <w:r w:rsidRPr="005C6DAD">
              <w:rPr>
                <w:i/>
                <w:lang w:val="en-US"/>
              </w:rPr>
              <w:t>q</w:t>
            </w:r>
            <w:r w:rsidRPr="005C6DAD">
              <w:rPr>
                <w:i/>
                <w:vertAlign w:val="subscript"/>
              </w:rPr>
              <w:t>мм</w:t>
            </w:r>
          </w:p>
        </w:tc>
        <w:tc>
          <w:tcPr>
            <w:tcW w:w="1134" w:type="dxa"/>
            <w:tcBorders>
              <w:top w:val="single" w:sz="6" w:space="0" w:color="000000"/>
              <w:bottom w:val="single" w:sz="12" w:space="0" w:color="auto"/>
            </w:tcBorders>
            <w:shd w:val="pct15" w:color="auto" w:fill="FFFFFF"/>
            <w:vAlign w:val="center"/>
          </w:tcPr>
          <w:p w:rsidR="005C6DAD" w:rsidRDefault="005C6DAD" w:rsidP="00650A95">
            <w:pPr>
              <w:jc w:val="center"/>
            </w:pPr>
          </w:p>
        </w:tc>
        <w:tc>
          <w:tcPr>
            <w:tcW w:w="1134" w:type="dxa"/>
            <w:vAlign w:val="center"/>
          </w:tcPr>
          <w:p w:rsidR="005C6DAD" w:rsidRDefault="005C6DAD" w:rsidP="00650A95">
            <w:pPr>
              <w:jc w:val="center"/>
              <w:rPr>
                <w:rFonts w:eastAsia="Calibri" w:cs="Times New Roman"/>
              </w:rPr>
            </w:pPr>
          </w:p>
        </w:tc>
        <w:tc>
          <w:tcPr>
            <w:tcW w:w="1134" w:type="dxa"/>
            <w:vAlign w:val="center"/>
          </w:tcPr>
          <w:p w:rsidR="005C6DAD" w:rsidRDefault="005C6DAD" w:rsidP="00650A95">
            <w:pPr>
              <w:jc w:val="center"/>
              <w:rPr>
                <w:rFonts w:eastAsia="Calibri" w:cs="Times New Roman"/>
              </w:rPr>
            </w:pPr>
          </w:p>
        </w:tc>
      </w:tr>
    </w:tbl>
    <w:p w:rsidR="00F04C22" w:rsidRDefault="00F04C22" w:rsidP="003B55D8">
      <w:pPr>
        <w:pStyle w:val="a5"/>
        <w:ind w:firstLine="0"/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B35819" w:rsidTr="00B35819">
        <w:tc>
          <w:tcPr>
            <w:tcW w:w="4672" w:type="dxa"/>
          </w:tcPr>
          <w:p w:rsidR="00B35819" w:rsidRDefault="009C4B64" w:rsidP="00B35819">
            <w:pPr>
              <w:pStyle w:val="a5"/>
              <w:ind w:firstLine="0"/>
              <w:jc w:val="center"/>
            </w:pPr>
            <w:r w:rsidRPr="009C4B64">
              <w:rPr>
                <w:position w:val="-120"/>
              </w:rPr>
              <w:object w:dxaOrig="3200" w:dyaOrig="2140">
                <v:shape id="_x0000_i1037" type="#_x0000_t75" style="width:158.25pt;height:108pt" o:ole="">
                  <v:imagedata r:id="rId38" o:title=""/>
                </v:shape>
                <o:OLEObject Type="Embed" ProgID="Equation.DSMT4" ShapeID="_x0000_i1037" DrawAspect="Content" ObjectID="_1588960174" r:id="rId39"/>
              </w:object>
            </w:r>
          </w:p>
        </w:tc>
        <w:tc>
          <w:tcPr>
            <w:tcW w:w="4673" w:type="dxa"/>
          </w:tcPr>
          <w:p w:rsidR="00B35819" w:rsidRDefault="00A850A5" w:rsidP="00B35819">
            <w:pPr>
              <w:pStyle w:val="a5"/>
              <w:ind w:firstLine="0"/>
              <w:jc w:val="center"/>
            </w:pPr>
            <w:r w:rsidRPr="00A850A5">
              <w:rPr>
                <w:position w:val="-136"/>
              </w:rPr>
              <w:object w:dxaOrig="3860" w:dyaOrig="2860">
                <v:shape id="_x0000_i1038" type="#_x0000_t75" style="width:194.25pt;height:2in" o:ole="">
                  <v:imagedata r:id="rId40" o:title=""/>
                </v:shape>
                <o:OLEObject Type="Embed" ProgID="Equation.DSMT4" ShapeID="_x0000_i1038" DrawAspect="Content" ObjectID="_1588960175" r:id="rId41"/>
              </w:object>
            </w:r>
          </w:p>
        </w:tc>
      </w:tr>
    </w:tbl>
    <w:p w:rsidR="00B35819" w:rsidRDefault="00B35819" w:rsidP="003B55D8">
      <w:pPr>
        <w:pStyle w:val="a5"/>
        <w:ind w:firstLine="0"/>
      </w:pPr>
    </w:p>
    <w:p w:rsidR="00962FB5" w:rsidRDefault="00962FB5" w:rsidP="003B55D8">
      <w:pPr>
        <w:pStyle w:val="a5"/>
        <w:ind w:firstLine="0"/>
      </w:pPr>
    </w:p>
    <w:p w:rsidR="00544D67" w:rsidRDefault="00A850A5" w:rsidP="003B55D8">
      <w:pPr>
        <w:pStyle w:val="a5"/>
        <w:ind w:firstLine="0"/>
      </w:pP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5A3330A2" wp14:editId="78DD8E84">
                <wp:simplePos x="0" y="0"/>
                <wp:positionH relativeFrom="column">
                  <wp:posOffset>354330</wp:posOffset>
                </wp:positionH>
                <wp:positionV relativeFrom="paragraph">
                  <wp:posOffset>489585</wp:posOffset>
                </wp:positionV>
                <wp:extent cx="532765" cy="274320"/>
                <wp:effectExtent l="0" t="0" r="0" b="0"/>
                <wp:wrapNone/>
                <wp:docPr id="60" name="Надпись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2765" cy="2743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6C2E" w:rsidRPr="0082575A" w:rsidRDefault="003C6C2E" w:rsidP="0082575A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  <w:lang w:val="en-US"/>
                                  </w:rPr>
                                  <m:t>u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,В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3330A2" id="Надпись 60" o:spid="_x0000_s1044" type="#_x0000_t202" style="position:absolute;left:0;text-align:left;margin-left:27.9pt;margin-top:38.55pt;width:41.95pt;height:21.6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" filled="f" stroked="f" strokeweight=".5pt">
                <v:textbox>
                  <w:txbxContent>
                    <w:p w:rsidR="003C6C2E" w:rsidRPr="0082575A" w:rsidRDefault="003C6C2E" w:rsidP="0082575A">
                      <w:pPr>
                        <w:jc w:val="right"/>
                        <w:rPr>
                          <w:rFonts w:eastAsiaTheme="minorEastAsia"/>
                          <w:sz w:val="22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sz w:val="22"/>
                              <w:lang w:val="en-US"/>
                            </w:rPr>
                            <m:t>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sz w:val="22"/>
                            </w:rPr>
                            <m:t>,В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544D67" w:rsidRPr="00544D67">
        <w:t>3.</w:t>
      </w:r>
      <w:r w:rsidR="00544D67">
        <w:t xml:space="preserve"> Расчет и построение осциллограммы сигнала и статические характеристики шума на входе и выходе </w:t>
      </w:r>
      <w:proofErr w:type="spellStart"/>
      <w:r w:rsidR="00544D67">
        <w:t>квазиоптимального</w:t>
      </w:r>
      <w:proofErr w:type="spellEnd"/>
      <w:r w:rsidR="00544D67">
        <w:t xml:space="preserve"> фильтра.</w:t>
      </w:r>
    </w:p>
    <w:p w:rsidR="007E1390" w:rsidRDefault="00A850A5" w:rsidP="003B55D8">
      <w:pPr>
        <w:pStyle w:val="a5"/>
        <w:ind w:firstLine="0"/>
      </w:pP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122112" behindDoc="0" locked="0" layoutInCell="1" allowOverlap="1" wp14:anchorId="665BABCC" wp14:editId="65DA9C41">
                <wp:simplePos x="0" y="0"/>
                <wp:positionH relativeFrom="column">
                  <wp:posOffset>1026643</wp:posOffset>
                </wp:positionH>
                <wp:positionV relativeFrom="paragraph">
                  <wp:posOffset>92786</wp:posOffset>
                </wp:positionV>
                <wp:extent cx="7315" cy="3050439"/>
                <wp:effectExtent l="76200" t="38100" r="69215" b="17145"/>
                <wp:wrapNone/>
                <wp:docPr id="39" name="Прямая со стрелкой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7315" cy="305043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A99BAA4" id="Прямая со стрелкой 39" o:spid="_x0000_s1026" type="#_x0000_t32" style="position:absolute;margin-left:80.85pt;margin-top:7.3pt;width:.6pt;height:240.2pt;flip:x y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" strokecolor="black [3200]" strokeweight="1pt">
                <v:stroke endarrow="block" joinstyle="miter"/>
              </v:shape>
            </w:pict>
          </mc:Fallback>
        </mc:AlternateContent>
      </w:r>
    </w:p>
    <w:p w:rsidR="001953B0" w:rsidRPr="00D545DF" w:rsidRDefault="00A850A5" w:rsidP="00D545DF">
      <w:pPr>
        <w:pStyle w:val="a5"/>
        <w:ind w:firstLine="0"/>
        <w:jc w:val="center"/>
        <w:rPr>
          <w:lang w:val="en-US"/>
        </w:rPr>
      </w:pP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123136" behindDoc="0" locked="0" layoutInCell="1" allowOverlap="1">
                <wp:simplePos x="0" y="0"/>
                <wp:positionH relativeFrom="column">
                  <wp:posOffset>1033145</wp:posOffset>
                </wp:positionH>
                <wp:positionV relativeFrom="paragraph">
                  <wp:posOffset>2887040</wp:posOffset>
                </wp:positionV>
                <wp:extent cx="4287037" cy="0"/>
                <wp:effectExtent l="0" t="76200" r="18415" b="95250"/>
                <wp:wrapNone/>
                <wp:docPr id="40" name="Прямая со стрелкой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87037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2031ACD" id="Прямая со стрелкой 40" o:spid="_x0000_s1026" type="#_x0000_t32" style="position:absolute;margin-left:81.35pt;margin-top:227.35pt;width:337.55pt;height:0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" strokecolor="black [3200]" strokeweight="1pt">
                <v:stroke endarrow="block" joinstyle="miter"/>
              </v:shape>
            </w:pict>
          </mc:Fallback>
        </mc:AlternateContent>
      </w: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107776" behindDoc="0" locked="0" layoutInCell="1" allowOverlap="1" wp14:anchorId="2BE42360" wp14:editId="6A2DE4A7">
                <wp:simplePos x="0" y="0"/>
                <wp:positionH relativeFrom="column">
                  <wp:posOffset>3555797</wp:posOffset>
                </wp:positionH>
                <wp:positionV relativeFrom="paragraph">
                  <wp:posOffset>1680692</wp:posOffset>
                </wp:positionV>
                <wp:extent cx="228600" cy="119380"/>
                <wp:effectExtent l="0" t="0" r="19050" b="33020"/>
                <wp:wrapNone/>
                <wp:docPr id="25" name="Прямая соединительная линия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28600" cy="11938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B964BDD" id="Прямая соединительная линия 25" o:spid="_x0000_s1026" style="position:absolute;flip:x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80pt,132.35pt" to="298pt,14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" strokecolor="black [3200]" strokeweight="1pt">
                <v:stroke joinstyle="miter"/>
              </v:line>
            </w:pict>
          </mc:Fallback>
        </mc:AlternateContent>
      </w: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29C8E8B9" wp14:editId="1B94D0B5">
                <wp:simplePos x="0" y="0"/>
                <wp:positionH relativeFrom="column">
                  <wp:posOffset>3616071</wp:posOffset>
                </wp:positionH>
                <wp:positionV relativeFrom="paragraph">
                  <wp:posOffset>1411935</wp:posOffset>
                </wp:positionV>
                <wp:extent cx="561315" cy="271604"/>
                <wp:effectExtent l="0" t="0" r="0" b="0"/>
                <wp:wrapNone/>
                <wp:docPr id="68" name="Надпись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1315" cy="27160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6C2E" w:rsidRPr="00E00D60" w:rsidRDefault="00BA7087" w:rsidP="00E00D60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вы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</m:oMath>
                            </m:oMathPara>
                          </w:p>
                          <w:p w:rsidR="003C6C2E" w:rsidRPr="007E1390" w:rsidRDefault="003C6C2E" w:rsidP="00E00D60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C8E8B9" id="Надпись 68" o:spid="_x0000_s1045" type="#_x0000_t202" style="position:absolute;left:0;text-align:left;margin-left:284.75pt;margin-top:111.2pt;width:44.2pt;height:21.4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" fillcolor="white [3212]" stroked="f" strokeweight=".5pt">
                <v:textbox>
                  <w:txbxContent>
                    <w:p w:rsidR="003C6C2E" w:rsidRPr="00E00D60" w:rsidRDefault="003C6C2E" w:rsidP="00E00D60">
                      <w:pPr>
                        <w:rPr>
                          <w:rFonts w:eastAsiaTheme="minorEastAsia"/>
                          <w:sz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вых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lang w:val="en-US"/>
                                </w:rPr>
                                <m:t>t</m:t>
                              </m:r>
                            </m:e>
                          </m:d>
                        </m:oMath>
                      </m:oMathPara>
                    </w:p>
                    <w:p w:rsidR="003C6C2E" w:rsidRPr="007E1390" w:rsidRDefault="003C6C2E" w:rsidP="00E00D60">
                      <w:pPr>
                        <w:rPr>
                          <w:rFonts w:eastAsiaTheme="minorEastAsia"/>
                          <w:sz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106752" behindDoc="0" locked="0" layoutInCell="1" allowOverlap="1" wp14:anchorId="37177EE1" wp14:editId="1B6B5063">
                <wp:simplePos x="0" y="0"/>
                <wp:positionH relativeFrom="column">
                  <wp:posOffset>1569415</wp:posOffset>
                </wp:positionH>
                <wp:positionV relativeFrom="paragraph">
                  <wp:posOffset>470078</wp:posOffset>
                </wp:positionV>
                <wp:extent cx="171450" cy="195580"/>
                <wp:effectExtent l="0" t="0" r="19050" b="33020"/>
                <wp:wrapNone/>
                <wp:docPr id="24" name="Прямая соединительная линия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71450" cy="19558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BFE1B6C" id="Прямая соединительная линия 24" o:spid="_x0000_s1026" style="position:absolute;flip:x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3.6pt,37pt" to="137.1pt,5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" strokecolor="black [3200]" strokeweight="1pt">
                <v:stroke joinstyle="miter"/>
              </v:line>
            </w:pict>
          </mc:Fallback>
        </mc:AlternateContent>
      </w: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7EF7A6D9" wp14:editId="7DC8DE92">
                <wp:simplePos x="0" y="0"/>
                <wp:positionH relativeFrom="column">
                  <wp:posOffset>1617726</wp:posOffset>
                </wp:positionH>
                <wp:positionV relativeFrom="paragraph">
                  <wp:posOffset>251409</wp:posOffset>
                </wp:positionV>
                <wp:extent cx="483870" cy="271145"/>
                <wp:effectExtent l="0" t="0" r="0" b="0"/>
                <wp:wrapNone/>
                <wp:docPr id="67" name="Надпись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3870" cy="27114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6C2E" w:rsidRPr="00E00D60" w:rsidRDefault="00BA7087" w:rsidP="00E00D60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в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</m:oMath>
                            </m:oMathPara>
                          </w:p>
                          <w:p w:rsidR="003C6C2E" w:rsidRPr="007E1390" w:rsidRDefault="003C6C2E" w:rsidP="00E00D60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F7A6D9" id="Надпись 67" o:spid="_x0000_s1046" type="#_x0000_t202" style="position:absolute;left:0;text-align:left;margin-left:127.4pt;margin-top:19.8pt;width:38.1pt;height:21.35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" fillcolor="white [3212]" stroked="f" strokeweight=".5pt">
                <v:textbox>
                  <w:txbxContent>
                    <w:p w:rsidR="003C6C2E" w:rsidRPr="00E00D60" w:rsidRDefault="003C6C2E" w:rsidP="00E00D60">
                      <w:pPr>
                        <w:rPr>
                          <w:rFonts w:eastAsiaTheme="minorEastAsia"/>
                          <w:sz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вх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lang w:val="en-US"/>
                                </w:rPr>
                                <m:t>t</m:t>
                              </m:r>
                            </m:e>
                          </m:d>
                        </m:oMath>
                      </m:oMathPara>
                    </w:p>
                    <w:p w:rsidR="003C6C2E" w:rsidRPr="007E1390" w:rsidRDefault="003C6C2E" w:rsidP="00E00D60">
                      <w:pPr>
                        <w:rPr>
                          <w:rFonts w:eastAsiaTheme="minorEastAsia"/>
                          <w:sz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1E0F7E1A" wp14:editId="5365770C">
                <wp:simplePos x="0" y="0"/>
                <wp:positionH relativeFrom="column">
                  <wp:posOffset>5192624</wp:posOffset>
                </wp:positionH>
                <wp:positionV relativeFrom="paragraph">
                  <wp:posOffset>2851709</wp:posOffset>
                </wp:positionV>
                <wp:extent cx="495300" cy="311150"/>
                <wp:effectExtent l="0" t="0" r="0" b="0"/>
                <wp:wrapNone/>
                <wp:docPr id="62" name="Надпись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5300" cy="3111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6C2E" w:rsidRPr="005262C1" w:rsidRDefault="003C6C2E" w:rsidP="007E1390">
                            <w:pPr>
                              <w:rPr>
                                <w:i/>
                                <w:sz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  <w:lang w:val="en-US"/>
                                  </w:rPr>
                                  <m:t>t</m:t>
                                </m:r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,мс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0F7E1A" id="Надпись 62" o:spid="_x0000_s1047" type="#_x0000_t202" style="position:absolute;left:0;text-align:left;margin-left:408.85pt;margin-top:224.55pt;width:39pt;height:24.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" filled="f" stroked="f" strokeweight=".5pt">
                <v:textbox>
                  <w:txbxContent>
                    <w:p w:rsidR="003C6C2E" w:rsidRPr="005262C1" w:rsidRDefault="003C6C2E" w:rsidP="007E1390">
                      <w:pPr>
                        <w:rPr>
                          <w:i/>
                          <w:sz w:val="22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2"/>
                              <w:lang w:val="en-US"/>
                            </w:rPr>
                            <m:t>t</m:t>
                          </m:r>
                          <m:r>
                            <w:rPr>
                              <w:rFonts w:ascii="Cambria Math" w:hAnsi="Cambria Math"/>
                              <w:sz w:val="22"/>
                            </w:rPr>
                            <m:t>,мс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A850A5">
        <w:rPr>
          <w:rFonts w:ascii="Arial" w:hAnsi="Arial" w:cs="Arial"/>
          <w:noProof/>
          <w:position w:val="-499"/>
          <w:sz w:val="20"/>
          <w:szCs w:val="20"/>
          <w:lang w:eastAsia="ru-RU"/>
        </w:rPr>
        <w:drawing>
          <wp:inline distT="0" distB="0" distL="0" distR="0" wp14:anchorId="7694EBC3" wp14:editId="4A2580F7">
            <wp:extent cx="4447540" cy="3175000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7540" cy="317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37940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6EB84900" wp14:editId="2ED5880D">
                <wp:simplePos x="0" y="0"/>
                <wp:positionH relativeFrom="column">
                  <wp:posOffset>2667222</wp:posOffset>
                </wp:positionH>
                <wp:positionV relativeFrom="paragraph">
                  <wp:posOffset>170507</wp:posOffset>
                </wp:positionV>
                <wp:extent cx="269271" cy="162684"/>
                <wp:effectExtent l="0" t="0" r="0" b="8890"/>
                <wp:wrapNone/>
                <wp:docPr id="73" name="Прямоугольник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9271" cy="16268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4D2775DB" id="Прямоугольник 73" o:spid="_x0000_s1026" style="position:absolute;margin-left:210pt;margin-top:13.45pt;width:21.2pt;height:12.8pt;z-index:2517678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" fillcolor="white [3212]" stroked="f" strokeweight="1pt"/>
            </w:pict>
          </mc:Fallback>
        </mc:AlternateContent>
      </w:r>
    </w:p>
    <w:p w:rsidR="001953B0" w:rsidRDefault="001953B0" w:rsidP="007E1390">
      <w:pPr>
        <w:pStyle w:val="a5"/>
        <w:ind w:firstLine="0"/>
        <w:jc w:val="center"/>
        <w:rPr>
          <w:i/>
          <w:sz w:val="24"/>
        </w:rPr>
      </w:pPr>
      <w:r w:rsidRPr="00C67418">
        <w:rPr>
          <w:i/>
          <w:sz w:val="24"/>
        </w:rPr>
        <w:t>Рис</w:t>
      </w:r>
      <w:r>
        <w:rPr>
          <w:i/>
          <w:sz w:val="24"/>
        </w:rPr>
        <w:t>.</w:t>
      </w:r>
      <w:r w:rsidR="00D545DF" w:rsidRPr="003746A4">
        <w:rPr>
          <w:i/>
          <w:sz w:val="24"/>
        </w:rPr>
        <w:t>6</w:t>
      </w:r>
      <w:r w:rsidRPr="00C67418">
        <w:rPr>
          <w:i/>
          <w:sz w:val="24"/>
        </w:rPr>
        <w:t>.</w:t>
      </w:r>
      <w:r>
        <w:rPr>
          <w:i/>
          <w:sz w:val="24"/>
        </w:rPr>
        <w:t xml:space="preserve"> Семейство</w:t>
      </w:r>
      <w:r w:rsidRPr="00C67418">
        <w:rPr>
          <w:i/>
          <w:sz w:val="24"/>
        </w:rPr>
        <w:t xml:space="preserve"> </w:t>
      </w:r>
      <w:r>
        <w:rPr>
          <w:i/>
          <w:sz w:val="24"/>
        </w:rPr>
        <w:t xml:space="preserve">осциллограмм сигналов на входе и выходе </w:t>
      </w:r>
      <w:proofErr w:type="spellStart"/>
      <w:r>
        <w:rPr>
          <w:i/>
          <w:sz w:val="24"/>
        </w:rPr>
        <w:t>квазиоптимального</w:t>
      </w:r>
      <w:proofErr w:type="spellEnd"/>
      <w:r>
        <w:rPr>
          <w:i/>
          <w:sz w:val="24"/>
        </w:rPr>
        <w:t xml:space="preserve"> фильтра</w:t>
      </w:r>
    </w:p>
    <w:p w:rsidR="00067EAF" w:rsidRDefault="00067EAF" w:rsidP="007E1390">
      <w:pPr>
        <w:pStyle w:val="a5"/>
        <w:ind w:firstLine="0"/>
        <w:jc w:val="center"/>
        <w:rPr>
          <w:i/>
          <w:sz w:val="24"/>
        </w:rPr>
      </w:pPr>
    </w:p>
    <w:p w:rsidR="00415D5F" w:rsidRDefault="00BA7087" w:rsidP="00EA7E89">
      <w:pPr>
        <w:pStyle w:val="a9"/>
        <w:jc w:val="both"/>
        <w:rPr>
          <w:rFonts w:eastAsiaTheme="minorEastAsia"/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вх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f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max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πf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EA7E89" w:rsidRPr="00EA7E89">
        <w:rPr>
          <w:rFonts w:eastAsiaTheme="minorEastAsia"/>
          <w:i/>
        </w:rPr>
        <w:t xml:space="preserve"> </w:t>
      </w:r>
      <w:r w:rsidR="00EA7E89">
        <w:rPr>
          <w:rFonts w:eastAsiaTheme="minorEastAsia"/>
          <w:i/>
        </w:rPr>
        <w:t xml:space="preserve"> – </w:t>
      </w:r>
      <w:r w:rsidR="00EA7E89" w:rsidRPr="00317C45">
        <w:rPr>
          <w:rFonts w:eastAsiaTheme="minorEastAsia"/>
        </w:rPr>
        <w:t>Энергетический спектр входного шума.</w:t>
      </w:r>
    </w:p>
    <w:p w:rsidR="00EA7E89" w:rsidRDefault="00BA7087" w:rsidP="00EA7E89">
      <w:pPr>
        <w:pStyle w:val="a9"/>
        <w:jc w:val="both"/>
        <w:rPr>
          <w:rFonts w:eastAsiaTheme="minorEastAsia"/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вых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f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max</m:t>
            </m:r>
          </m:sub>
        </m:sSub>
        <m:f>
          <m:fPr>
            <m:ctrlPr>
              <w:rPr>
                <w:rFonts w:ascii="Cambria Math" w:hAnsi="Cambria Math"/>
                <w:i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w:rPr>
                    <w:rFonts w:ascii="Cambria Math" w:hAnsi="Cambria Math"/>
                  </w:rPr>
                  <m:t>опт</m:t>
                </m:r>
              </m:sub>
              <m:sup>
                <m:r>
                  <w:rPr>
                    <w:rFonts w:ascii="Cambria Math" w:hAnsi="Cambria Math"/>
                  </w:rPr>
                  <m:t>4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w:rPr>
                    <w:rFonts w:ascii="Cambria Math" w:hAnsi="Cambria Math"/>
                  </w:rPr>
                  <m:t>опт</m:t>
                </m:r>
              </m:sub>
              <m:sup>
                <m:r>
                  <w:rPr>
                    <w:rFonts w:ascii="Cambria Math" w:hAnsi="Cambria Math"/>
                  </w:rPr>
                  <m:t>4</m:t>
                </m:r>
              </m:sup>
            </m:sSub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πf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den>
        </m:f>
      </m:oMath>
      <w:r w:rsidR="00EA7E89" w:rsidRPr="00EA7E89">
        <w:rPr>
          <w:rFonts w:eastAsiaTheme="minorEastAsia"/>
          <w:i/>
        </w:rPr>
        <w:t xml:space="preserve"> </w:t>
      </w:r>
      <w:r w:rsidR="00EA7E89">
        <w:rPr>
          <w:rFonts w:eastAsiaTheme="minorEastAsia"/>
          <w:i/>
        </w:rPr>
        <w:t xml:space="preserve"> – </w:t>
      </w:r>
      <w:r w:rsidR="00EA7E89" w:rsidRPr="00317C45">
        <w:rPr>
          <w:rFonts w:eastAsiaTheme="minorEastAsia"/>
        </w:rPr>
        <w:t>Энергетический спектр выходного шума.</w:t>
      </w:r>
    </w:p>
    <w:p w:rsidR="00EA7E89" w:rsidRPr="00475725" w:rsidRDefault="00BA7087" w:rsidP="00475725">
      <w:pPr>
        <w:pStyle w:val="a9"/>
        <w:jc w:val="both"/>
        <w:rPr>
          <w:rFonts w:eastAsiaTheme="minorEastAsia"/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вх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τ</m:t>
            </m:r>
          </m:e>
        </m:d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x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d>
          <m:dPr>
            <m:ctrlPr>
              <w:rPr>
                <w:rFonts w:ascii="Cambria Math" w:hAnsi="Cambria Math"/>
                <w:i/>
                <w:shd w:val="clear" w:color="auto" w:fill="auto"/>
              </w:rPr>
            </m:ctrlPr>
          </m:dPr>
          <m:e>
            <m:r>
              <w:rPr>
                <w:rFonts w:ascii="Cambria Math" w:hAnsi="Cambria Math"/>
                <w:shd w:val="clear" w:color="auto" w:fill="auto"/>
              </w:rPr>
              <m:t>1+β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hd w:val="clear" w:color="auto" w:fill="auto"/>
                  </w:rPr>
                </m:ctrlPr>
              </m:dPr>
              <m:e>
                <m:r>
                  <w:rPr>
                    <w:rFonts w:ascii="Cambria Math" w:hAnsi="Cambria Math"/>
                    <w:shd w:val="clear" w:color="auto" w:fill="auto"/>
                  </w:rPr>
                  <m:t>τ</m:t>
                </m:r>
              </m:e>
            </m:d>
            <m:r>
              <w:rPr>
                <w:rFonts w:ascii="Cambria Math" w:hAnsi="Cambria Math"/>
                <w:shd w:val="clear" w:color="auto" w:fill="auto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hd w:val="clear" w:color="auto" w:fill="auto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τ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hd w:val="clear" w:color="auto" w:fill="auto"/>
                  </w:rPr>
                  <m:t>3</m:t>
                </m:r>
              </m:den>
            </m:f>
          </m:e>
        </m:d>
        <m:sSup>
          <m:sSupPr>
            <m:ctrlPr>
              <w:rPr>
                <w:rFonts w:ascii="Cambria Math" w:hAnsi="Cambria Math"/>
                <w:i/>
                <w:shd w:val="clear" w:color="auto" w:fill="auto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β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τ</m:t>
                </m:r>
              </m:e>
            </m:d>
          </m:sup>
        </m:sSup>
      </m:oMath>
      <w:r w:rsidR="00475725" w:rsidRPr="00475725">
        <w:rPr>
          <w:rFonts w:eastAsiaTheme="minorEastAsia"/>
          <w:i/>
        </w:rPr>
        <w:t xml:space="preserve"> –</w:t>
      </w:r>
      <w:r w:rsidR="00475725" w:rsidRPr="00475725">
        <w:rPr>
          <w:rFonts w:eastAsiaTheme="minorEastAsia"/>
        </w:rPr>
        <w:t xml:space="preserve"> </w:t>
      </w:r>
      <w:r w:rsidR="00475725">
        <w:rPr>
          <w:rFonts w:eastAsiaTheme="minorEastAsia"/>
        </w:rPr>
        <w:t>К</w:t>
      </w:r>
      <w:r w:rsidR="00475725" w:rsidRPr="00317C45">
        <w:rPr>
          <w:rFonts w:eastAsiaTheme="minorEastAsia"/>
        </w:rPr>
        <w:t>орреляционная функция входного шума.</w:t>
      </w:r>
    </w:p>
    <w:p w:rsidR="00451A72" w:rsidRDefault="00BA7087" w:rsidP="00451A72">
      <w:pPr>
        <w:pStyle w:val="a9"/>
        <w:jc w:val="both"/>
        <w:rPr>
          <w:rFonts w:eastAsiaTheme="minorEastAsia"/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вх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τ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shd w:val="clear" w:color="auto" w:fill="auto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вх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τ</m:t>
                </m:r>
              </m:e>
            </m:d>
          </m:num>
          <m:den>
            <m:sSubSup>
              <m:sSubSupPr>
                <m:ctrlPr>
                  <w:rPr>
                    <w:rFonts w:ascii="Cambria Math" w:hAnsi="Cambria Math"/>
                    <w:i/>
                    <w:shd w:val="clear" w:color="auto" w:fill="auto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σ</m:t>
                </m:r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</m:den>
        </m:f>
      </m:oMath>
      <w:r w:rsidR="00451A72">
        <w:rPr>
          <w:rFonts w:eastAsiaTheme="minorEastAsia"/>
          <w:i/>
        </w:rPr>
        <w:t xml:space="preserve"> – </w:t>
      </w:r>
      <w:r w:rsidR="00451A72" w:rsidRPr="00317C45">
        <w:rPr>
          <w:rFonts w:eastAsiaTheme="minorEastAsia"/>
        </w:rPr>
        <w:t>Нормированная корреляционная функция входного шума.</w:t>
      </w:r>
    </w:p>
    <w:p w:rsidR="00451A72" w:rsidRPr="00451A72" w:rsidRDefault="00BA7087" w:rsidP="00451A72">
      <w:pPr>
        <w:pStyle w:val="a5"/>
        <w:ind w:firstLine="0"/>
        <w:rPr>
          <w:rFonts w:eastAsiaTheme="minorEastAsia"/>
          <w:i/>
        </w:rPr>
      </w:pPr>
      <m:oMath>
        <m:sSub>
          <m:sSubPr>
            <m:ctrlPr>
              <w:rPr>
                <w:rFonts w:ascii="Cambria Math" w:hAnsi="Cambria Math"/>
                <w:i/>
                <w:shd w:val="clear" w:color="auto" w:fill="FFFFFF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вых</m:t>
            </m:r>
          </m:sub>
        </m:sSub>
        <m:d>
          <m:dPr>
            <m:ctrlPr>
              <w:rPr>
                <w:rFonts w:ascii="Cambria Math" w:hAnsi="Cambria Math"/>
                <w:i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τ</m:t>
            </m:r>
          </m:e>
        </m:d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  <w:lang w:val="en-US"/>
              </w:rPr>
              <m:t>y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γ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τ</m:t>
                </m:r>
              </m:e>
            </m:d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γτ</m:t>
                        </m:r>
                      </m:e>
                    </m:d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>+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γ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τ</m:t>
                        </m:r>
                      </m:e>
                    </m:d>
                  </m:e>
                </m:d>
              </m:e>
            </m:func>
          </m:e>
        </m:d>
        <m:r>
          <w:rPr>
            <w:rFonts w:ascii="Cambria Math" w:eastAsiaTheme="minorEastAsia" w:hAnsi="Cambria Math"/>
          </w:rPr>
          <m:t>, γ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α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опт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</w:rPr>
                  <m:t>2</m:t>
                </m:r>
              </m:e>
            </m:rad>
          </m:den>
        </m:f>
        <m:r>
          <w:rPr>
            <w:rFonts w:ascii="Cambria Math" w:hAnsi="Cambria Math"/>
          </w:rPr>
          <m:t xml:space="preserve"> </m:t>
        </m:r>
      </m:oMath>
      <w:r w:rsidR="00475725" w:rsidRPr="00475725">
        <w:rPr>
          <w:rFonts w:eastAsiaTheme="minorEastAsia"/>
          <w:i/>
        </w:rPr>
        <w:t>–</w:t>
      </w:r>
      <w:r w:rsidR="00475725" w:rsidRPr="00475725">
        <w:rPr>
          <w:rFonts w:eastAsiaTheme="minorEastAsia"/>
        </w:rPr>
        <w:t xml:space="preserve"> </w:t>
      </w:r>
      <w:r w:rsidR="00475725">
        <w:rPr>
          <w:rFonts w:eastAsiaTheme="minorEastAsia"/>
        </w:rPr>
        <w:t>К</w:t>
      </w:r>
      <w:r w:rsidR="00475725" w:rsidRPr="00317C45">
        <w:rPr>
          <w:rFonts w:eastAsiaTheme="minorEastAsia"/>
        </w:rPr>
        <w:t>орреляционная функция в</w:t>
      </w:r>
      <w:r w:rsidR="00475725">
        <w:rPr>
          <w:rFonts w:eastAsiaTheme="minorEastAsia"/>
        </w:rPr>
        <w:t>ы</w:t>
      </w:r>
      <w:r w:rsidR="00475725" w:rsidRPr="00317C45">
        <w:rPr>
          <w:rFonts w:eastAsiaTheme="minorEastAsia"/>
        </w:rPr>
        <w:t>ходного шума.</w:t>
      </w:r>
    </w:p>
    <w:p w:rsidR="00451A72" w:rsidRDefault="00BA7087" w:rsidP="00451A72">
      <w:pPr>
        <w:pStyle w:val="a5"/>
        <w:ind w:firstLine="0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  <w:shd w:val="clear" w:color="auto" w:fill="FFFFFF"/>
              </w:rPr>
            </m:ctrlPr>
          </m:sSubPr>
          <m:e>
            <m:r>
              <w:rPr>
                <w:rFonts w:ascii="Cambria Math" w:hAnsi="Cambria Math"/>
                <w:shd w:val="clear" w:color="auto" w:fill="FFFFFF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hd w:val="clear" w:color="auto" w:fill="FFFFFF"/>
              </w:rPr>
              <m:t>вых</m:t>
            </m:r>
          </m:sub>
        </m:sSub>
        <m:d>
          <m:dPr>
            <m:ctrlPr>
              <w:rPr>
                <w:rFonts w:ascii="Cambria Math" w:hAnsi="Cambria Math"/>
                <w:i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τ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вых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hd w:val="clear" w:color="auto" w:fill="FFFFFF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τ</m:t>
                </m:r>
              </m:e>
            </m:d>
          </m:num>
          <m:den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σ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y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</m:den>
        </m:f>
      </m:oMath>
      <w:r w:rsidR="00451A72">
        <w:rPr>
          <w:rFonts w:eastAsiaTheme="minorEastAsia"/>
          <w:i/>
        </w:rPr>
        <w:t xml:space="preserve"> – </w:t>
      </w:r>
      <w:r w:rsidR="00451A72" w:rsidRPr="00317C45">
        <w:rPr>
          <w:rFonts w:eastAsiaTheme="minorEastAsia"/>
        </w:rPr>
        <w:t>Нормированная корреляционная функция выходного шума.</w:t>
      </w:r>
    </w:p>
    <w:p w:rsidR="00904CFB" w:rsidRPr="00053D92" w:rsidRDefault="00BA7087" w:rsidP="00053D92">
      <w:pPr>
        <w:pStyle w:val="a5"/>
        <w:ind w:firstLine="0"/>
        <w:rPr>
          <w:rFonts w:eastAsiaTheme="minorEastAsia"/>
          <w:i/>
        </w:rPr>
      </w:pPr>
      <m:oMath>
        <m:sSub>
          <m:sSubPr>
            <m:ctrlPr>
              <w:rPr>
                <w:rFonts w:ascii="Cambria Math" w:hAnsi="Cambria Math"/>
                <w:i/>
                <w:shd w:val="clear" w:color="auto" w:fill="FFFFFF"/>
              </w:rPr>
            </m:ctrlPr>
          </m:sSubPr>
          <m:e>
            <m:r>
              <w:rPr>
                <w:rFonts w:ascii="Cambria Math" w:hAnsi="Cambria Math"/>
                <w:shd w:val="clear" w:color="auto" w:fill="FFFFFF"/>
              </w:rPr>
              <m:t>P</m:t>
            </m:r>
          </m:e>
          <m:sub>
            <m:r>
              <w:rPr>
                <w:rFonts w:ascii="Cambria Math" w:hAnsi="Cambria Math"/>
                <w:shd w:val="clear" w:color="auto" w:fill="FFFFFF"/>
              </w:rPr>
              <m:t>вых</m:t>
            </m:r>
          </m:sub>
        </m:sSub>
        <m:d>
          <m:dPr>
            <m:ctrlPr>
              <w:rPr>
                <w:rFonts w:ascii="Cambria Math" w:hAnsi="Cambria Math"/>
                <w:i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y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σ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y</m:t>
                </m:r>
              </m:sub>
            </m:sSub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π</m:t>
                </m:r>
              </m:e>
            </m:rad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y-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2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</m:den>
            </m:f>
          </m:sup>
        </m:sSup>
      </m:oMath>
      <w:r w:rsidR="00053D92">
        <w:rPr>
          <w:rFonts w:eastAsiaTheme="minorEastAsia"/>
          <w:i/>
        </w:rPr>
        <w:t xml:space="preserve">– </w:t>
      </w:r>
      <w:r w:rsidR="00053D92">
        <w:rPr>
          <w:rFonts w:eastAsiaTheme="minorEastAsia"/>
        </w:rPr>
        <w:t>Нормальный закон распределения выходного шума.</w:t>
      </w:r>
    </w:p>
    <w:p w:rsidR="00C90BE9" w:rsidRDefault="00C90BE9" w:rsidP="00C90BE9">
      <w:pPr>
        <w:pStyle w:val="a5"/>
        <w:ind w:firstLine="0"/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68"/>
        <w:gridCol w:w="387"/>
      </w:tblGrid>
      <w:tr w:rsidR="00C90BE9" w:rsidRPr="00C9285F" w:rsidTr="009C410E">
        <w:trPr>
          <w:gridAfter w:val="1"/>
          <w:wAfter w:w="780" w:type="dxa"/>
        </w:trPr>
        <w:tc>
          <w:tcPr>
            <w:tcW w:w="9345" w:type="dxa"/>
          </w:tcPr>
          <w:p w:rsidR="00C90BE9" w:rsidRDefault="003C6C2E" w:rsidP="00C9285F">
            <w:pPr>
              <w:pStyle w:val="a5"/>
              <w:ind w:firstLine="0"/>
              <w:jc w:val="center"/>
            </w:pPr>
            <w:r w:rsidRPr="00911CA8">
              <w:rPr>
                <w:noProof/>
                <w:lang w:eastAsia="ru-RU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948032" behindDoc="0" locked="0" layoutInCell="1" allowOverlap="1" wp14:anchorId="02F8611F" wp14:editId="0DB28DA6">
                      <wp:simplePos x="0" y="0"/>
                      <wp:positionH relativeFrom="column">
                        <wp:posOffset>438150</wp:posOffset>
                      </wp:positionH>
                      <wp:positionV relativeFrom="paragraph">
                        <wp:posOffset>3706495</wp:posOffset>
                      </wp:positionV>
                      <wp:extent cx="5343525" cy="0"/>
                      <wp:effectExtent l="0" t="76200" r="9525" b="95250"/>
                      <wp:wrapNone/>
                      <wp:docPr id="129" name="Прямая со стрелкой 1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34352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1AF5B308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Прямая со стрелкой 129" o:spid="_x0000_s1026" type="#_x0000_t32" style="position:absolute;margin-left:34.5pt;margin-top:291.85pt;width:420.75pt;height:0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" strokecolor="black [3200]" strokeweight="1.5pt">
                      <v:stroke endarrow="block" joinstyle="miter"/>
                    </v:shape>
                  </w:pict>
                </mc:Fallback>
              </mc:AlternateContent>
            </w:r>
            <w:r w:rsidR="00C9285F"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55200" behindDoc="0" locked="0" layoutInCell="1" allowOverlap="1" wp14:anchorId="69309901" wp14:editId="086AA730">
                      <wp:simplePos x="0" y="0"/>
                      <wp:positionH relativeFrom="column">
                        <wp:posOffset>1908048</wp:posOffset>
                      </wp:positionH>
                      <wp:positionV relativeFrom="paragraph">
                        <wp:posOffset>-453237</wp:posOffset>
                      </wp:positionV>
                      <wp:extent cx="841472" cy="449171"/>
                      <wp:effectExtent l="0" t="0" r="0" b="0"/>
                      <wp:wrapNone/>
                      <wp:docPr id="166" name="Надпись 16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41472" cy="44917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C6C2E" w:rsidRPr="00E00D60" w:rsidRDefault="003C6C2E" w:rsidP="00C90BE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2"/>
                                          <w:lang w:val="en-US"/>
                                        </w:rPr>
                                        <m:t>W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2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  <w:lang w:val="en-US"/>
                                            </w:rPr>
                                            <m:t>f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  <w:sz w:val="22"/>
                                        </w:rPr>
                                        <m:t>,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2"/>
                                            </w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2"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2"/>
                                                </w:rPr>
                                                <m:t>В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2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</w:rPr>
                                            <m:t>кГц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  <w:p w:rsidR="003C6C2E" w:rsidRPr="007E1390" w:rsidRDefault="003C6C2E" w:rsidP="00C90BE9">
                                  <w:pPr>
                                    <w:jc w:val="right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2"/>
                                        </w:rPr>
                                        <m:t>,В</m:t>
                                      </m:r>
                                    </m:oMath>
                                  </m:oMathPara>
                                </w:p>
                                <w:p w:rsidR="003C6C2E" w:rsidRPr="007E1390" w:rsidRDefault="003C6C2E" w:rsidP="00C90BE9">
                                  <w:pPr>
                                    <w:jc w:val="right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9309901" id="Надпись 166" o:spid="_x0000_s1048" type="#_x0000_t202" style="position:absolute;left:0;text-align:left;margin-left:150.25pt;margin-top:-35.7pt;width:66.25pt;height:35.35pt;z-index:251955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" filled="f" stroked="f" strokeweight=".5pt">
                      <v:textbox>
                        <w:txbxContent>
                          <w:p w:rsidR="003C6C2E" w:rsidRPr="00E00D60" w:rsidRDefault="003C6C2E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  <w:lang w:val="en-US"/>
                                  </w:rPr>
                                  <m:t>W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lang w:val="en-US"/>
                                      </w:rPr>
                                      <m:t>f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,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2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2"/>
                                          </w:rPr>
                                          <m:t>В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22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кГц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3C6C2E" w:rsidRPr="007E1390" w:rsidRDefault="003C6C2E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,В</m:t>
                                </m:r>
                              </m:oMath>
                            </m:oMathPara>
                          </w:p>
                          <w:p w:rsidR="003C6C2E" w:rsidRPr="007E1390" w:rsidRDefault="003C6C2E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9285F"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125184" behindDoc="0" locked="0" layoutInCell="1" allowOverlap="1" wp14:anchorId="7E9C9E85" wp14:editId="597A5C76">
                      <wp:simplePos x="0" y="0"/>
                      <wp:positionH relativeFrom="column">
                        <wp:posOffset>2830449</wp:posOffset>
                      </wp:positionH>
                      <wp:positionV relativeFrom="paragraph">
                        <wp:posOffset>3002915</wp:posOffset>
                      </wp:positionV>
                      <wp:extent cx="109728" cy="73634"/>
                      <wp:effectExtent l="0" t="0" r="24130" b="22225"/>
                      <wp:wrapNone/>
                      <wp:docPr id="47" name="Прямая соединительная линия 4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09728" cy="73634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37CF8AA" id="Прямая соединительная линия 47" o:spid="_x0000_s1026" style="position:absolute;flip:y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2.85pt,236.45pt" to="231.5pt,24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C9285F"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124160" behindDoc="0" locked="0" layoutInCell="1" allowOverlap="1" wp14:anchorId="4639F65B" wp14:editId="38ACD295">
                      <wp:simplePos x="0" y="0"/>
                      <wp:positionH relativeFrom="column">
                        <wp:posOffset>3533013</wp:posOffset>
                      </wp:positionH>
                      <wp:positionV relativeFrom="paragraph">
                        <wp:posOffset>2535174</wp:posOffset>
                      </wp:positionV>
                      <wp:extent cx="153619" cy="168250"/>
                      <wp:effectExtent l="0" t="0" r="37465" b="22860"/>
                      <wp:wrapNone/>
                      <wp:docPr id="46" name="Прямая соединительная линия 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53619" cy="1682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97D6486" id="Прямая соединительная линия 46" o:spid="_x0000_s1026" style="position:absolute;flip:y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8.2pt,199.6pt" to="290.3pt,21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C9285F"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74656" behindDoc="0" locked="0" layoutInCell="1" allowOverlap="1" wp14:anchorId="59176995" wp14:editId="723A4F98">
                      <wp:simplePos x="0" y="0"/>
                      <wp:positionH relativeFrom="column">
                        <wp:posOffset>3582873</wp:posOffset>
                      </wp:positionH>
                      <wp:positionV relativeFrom="paragraph">
                        <wp:posOffset>2310917</wp:posOffset>
                      </wp:positionV>
                      <wp:extent cx="561315" cy="271604"/>
                      <wp:effectExtent l="0" t="0" r="0" b="0"/>
                      <wp:wrapNone/>
                      <wp:docPr id="183" name="Надпись 18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61315" cy="27160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C6C2E" w:rsidRPr="00E00D60" w:rsidRDefault="00BA7087" w:rsidP="00C90BE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  <w:lang w:val="en-US"/>
                                            </w:rPr>
                                            <m:t>W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</w:rPr>
                                            <m:t>вх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2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  <w:lang w:val="en-US"/>
                                            </w:rPr>
                                            <m:t>f</m:t>
                                          </m:r>
                                        </m:e>
                                      </m:d>
                                    </m:oMath>
                                  </m:oMathPara>
                                </w:p>
                                <w:p w:rsidR="003C6C2E" w:rsidRPr="007E1390" w:rsidRDefault="003C6C2E" w:rsidP="00C90BE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9176995" id="Надпись 183" o:spid="_x0000_s1049" type="#_x0000_t202" style="position:absolute;left:0;text-align:left;margin-left:282.1pt;margin-top:181.95pt;width:44.2pt;height:21.4pt;z-index:25197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" fillcolor="white [3212]" stroked="f" strokeweight=".5pt">
                      <v:textbox>
                        <w:txbxContent>
                          <w:p w:rsidR="003C6C2E" w:rsidRPr="00E00D60" w:rsidRDefault="003C6C2E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в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lang w:val="en-US"/>
                                      </w:rPr>
                                      <m:t>f</m:t>
                                    </m:r>
                                  </m:e>
                                </m:d>
                              </m:oMath>
                            </m:oMathPara>
                          </w:p>
                          <w:p w:rsidR="003C6C2E" w:rsidRPr="007E1390" w:rsidRDefault="003C6C2E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9285F"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76704" behindDoc="0" locked="0" layoutInCell="1" allowOverlap="1" wp14:anchorId="420C6B96" wp14:editId="71882C96">
                      <wp:simplePos x="0" y="0"/>
                      <wp:positionH relativeFrom="column">
                        <wp:posOffset>2866085</wp:posOffset>
                      </wp:positionH>
                      <wp:positionV relativeFrom="paragraph">
                        <wp:posOffset>2805430</wp:posOffset>
                      </wp:positionV>
                      <wp:extent cx="607162" cy="271145"/>
                      <wp:effectExtent l="0" t="0" r="2540" b="0"/>
                      <wp:wrapNone/>
                      <wp:docPr id="185" name="Надпись 18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07162" cy="2711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C6C2E" w:rsidRPr="00E00D60" w:rsidRDefault="00BA7087" w:rsidP="00C90BE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  <w:lang w:val="en-US"/>
                                            </w:rPr>
                                            <m:t>W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</w:rPr>
                                            <m:t>вых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2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  <w:lang w:val="en-US"/>
                                            </w:rPr>
                                            <m:t>f</m:t>
                                          </m:r>
                                        </m:e>
                                      </m:d>
                                    </m:oMath>
                                  </m:oMathPara>
                                </w:p>
                                <w:p w:rsidR="003C6C2E" w:rsidRPr="007E1390" w:rsidRDefault="003C6C2E" w:rsidP="00C90BE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20C6B96" id="Надпись 185" o:spid="_x0000_s1050" type="#_x0000_t202" style="position:absolute;left:0;text-align:left;margin-left:225.7pt;margin-top:220.9pt;width:47.8pt;height:21.35pt;z-index:25197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" fillcolor="white [3212]" stroked="f" strokeweight=".5pt">
                      <v:textbox>
                        <w:txbxContent>
                          <w:p w:rsidR="003C6C2E" w:rsidRPr="00E00D60" w:rsidRDefault="003C6C2E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вы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lang w:val="en-US"/>
                                      </w:rPr>
                                      <m:t>f</m:t>
                                    </m:r>
                                  </m:e>
                                </m:d>
                              </m:oMath>
                            </m:oMathPara>
                          </w:p>
                          <w:p w:rsidR="003C6C2E" w:rsidRPr="007E1390" w:rsidRDefault="003C6C2E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81E94"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50080" behindDoc="0" locked="0" layoutInCell="1" allowOverlap="1" wp14:anchorId="5374AD39" wp14:editId="3E26590C">
                      <wp:simplePos x="0" y="0"/>
                      <wp:positionH relativeFrom="column">
                        <wp:posOffset>5552425</wp:posOffset>
                      </wp:positionH>
                      <wp:positionV relativeFrom="paragraph">
                        <wp:posOffset>3719195</wp:posOffset>
                      </wp:positionV>
                      <wp:extent cx="555955" cy="292608"/>
                      <wp:effectExtent l="0" t="0" r="0" b="0"/>
                      <wp:wrapNone/>
                      <wp:docPr id="133" name="Надпись 1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55955" cy="29260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C6C2E" w:rsidRPr="008027FE" w:rsidRDefault="003C6C2E" w:rsidP="00C90BE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2"/>
                                          <w:lang w:val="en-US"/>
                                        </w:rPr>
                                        <m:t>f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22"/>
                                        </w:rPr>
                                        <m:t>,МГц</m:t>
                                      </m:r>
                                    </m:oMath>
                                  </m:oMathPara>
                                </w:p>
                                <w:p w:rsidR="003C6C2E" w:rsidRPr="007E1390" w:rsidRDefault="003C6C2E" w:rsidP="00C90BE9">
                                  <w:pPr>
                                    <w:jc w:val="right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374AD39" id="Надпись 133" o:spid="_x0000_s1051" type="#_x0000_t202" style="position:absolute;left:0;text-align:left;margin-left:437.2pt;margin-top:292.85pt;width:43.8pt;height:23.05pt;z-index:251950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" filled="f" stroked="f" strokeweight=".5pt">
                      <v:textbox>
                        <w:txbxContent>
                          <w:p w:rsidR="003C6C2E" w:rsidRPr="008027FE" w:rsidRDefault="003C6C2E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  <w:lang w:val="en-US"/>
                                  </w:rPr>
                                  <m:t>f</m:t>
                                </m:r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,МГц</m:t>
                                </m:r>
                              </m:oMath>
                            </m:oMathPara>
                          </w:p>
                          <w:p w:rsidR="003C6C2E" w:rsidRPr="007E1390" w:rsidRDefault="003C6C2E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9285F" w:rsidRPr="00C9285F">
              <w:rPr>
                <w:rFonts w:ascii="Arial" w:hAnsi="Arial" w:cs="Arial"/>
                <w:noProof/>
                <w:position w:val="-631"/>
                <w:sz w:val="20"/>
                <w:szCs w:val="20"/>
                <w:lang w:eastAsia="ru-RU"/>
              </w:rPr>
              <w:drawing>
                <wp:inline distT="0" distB="0" distL="0" distR="0" wp14:anchorId="6032E611" wp14:editId="1BB109AC">
                  <wp:extent cx="5325745" cy="4008755"/>
                  <wp:effectExtent l="0" t="0" r="0" b="0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25745" cy="4008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9285F" w:rsidRPr="00C9285F" w:rsidTr="009C410E">
        <w:trPr>
          <w:gridAfter w:val="1"/>
          <w:wAfter w:w="780" w:type="dxa"/>
        </w:trPr>
        <w:tc>
          <w:tcPr>
            <w:tcW w:w="9345" w:type="dxa"/>
          </w:tcPr>
          <w:p w:rsidR="00C9285F" w:rsidRPr="00911CA8" w:rsidRDefault="00C9285F" w:rsidP="00C9285F">
            <w:pPr>
              <w:pStyle w:val="a5"/>
              <w:ind w:firstLine="0"/>
              <w:jc w:val="center"/>
              <w:rPr>
                <w:noProof/>
                <w:lang w:eastAsia="ru-RU"/>
              </w:rPr>
            </w:pPr>
          </w:p>
        </w:tc>
      </w:tr>
      <w:tr w:rsidR="00C90BE9" w:rsidTr="009C410E">
        <w:tc>
          <w:tcPr>
            <w:tcW w:w="9345" w:type="dxa"/>
            <w:gridSpan w:val="2"/>
          </w:tcPr>
          <w:p w:rsidR="00C90BE9" w:rsidRPr="003C6C2E" w:rsidRDefault="00C9285F" w:rsidP="00C9285F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127232" behindDoc="0" locked="0" layoutInCell="1" allowOverlap="1" wp14:anchorId="71CCC9BF" wp14:editId="5864A26A">
                      <wp:simplePos x="0" y="0"/>
                      <wp:positionH relativeFrom="column">
                        <wp:posOffset>1375029</wp:posOffset>
                      </wp:positionH>
                      <wp:positionV relativeFrom="paragraph">
                        <wp:posOffset>443509</wp:posOffset>
                      </wp:positionV>
                      <wp:extent cx="124358" cy="58039"/>
                      <wp:effectExtent l="0" t="0" r="28575" b="37465"/>
                      <wp:wrapNone/>
                      <wp:docPr id="50" name="Прямая соединительная линия 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4358" cy="58039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44B95731" id="Прямая соединительная линия 50" o:spid="_x0000_s1026" style="position:absolute;z-index:2521272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08.25pt,34.9pt" to="118.05pt,3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126208" behindDoc="0" locked="0" layoutInCell="1" allowOverlap="1" wp14:anchorId="27B7AA6E" wp14:editId="4C120358">
                      <wp:simplePos x="0" y="0"/>
                      <wp:positionH relativeFrom="column">
                        <wp:posOffset>1974875</wp:posOffset>
                      </wp:positionH>
                      <wp:positionV relativeFrom="paragraph">
                        <wp:posOffset>2594661</wp:posOffset>
                      </wp:positionV>
                      <wp:extent cx="197511" cy="204343"/>
                      <wp:effectExtent l="0" t="0" r="31115" b="24765"/>
                      <wp:wrapNone/>
                      <wp:docPr id="49" name="Прямая соединительная линия 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97511" cy="204343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4681F70" id="Прямая соединительная линия 49" o:spid="_x0000_s1026" style="position:absolute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5.5pt,204.3pt" to="171.05pt,22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77728" behindDoc="0" locked="0" layoutInCell="1" allowOverlap="1" wp14:anchorId="6A172873" wp14:editId="1577A9AF">
                      <wp:simplePos x="0" y="0"/>
                      <wp:positionH relativeFrom="column">
                        <wp:posOffset>1502614</wp:posOffset>
                      </wp:positionH>
                      <wp:positionV relativeFrom="paragraph">
                        <wp:posOffset>2323033</wp:posOffset>
                      </wp:positionV>
                      <wp:extent cx="561315" cy="271604"/>
                      <wp:effectExtent l="0" t="0" r="0" b="0"/>
                      <wp:wrapNone/>
                      <wp:docPr id="186" name="Надпись 18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61315" cy="27160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C6C2E" w:rsidRPr="00E00D60" w:rsidRDefault="00BA7087" w:rsidP="00C90BE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  <w:lang w:val="en-US"/>
                                            </w:rPr>
                                            <m:t>W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</w:rPr>
                                            <m:t>вых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2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  <w:lang w:val="en-US"/>
                                            </w:rPr>
                                            <m:t>f</m:t>
                                          </m:r>
                                        </m:e>
                                      </m:d>
                                    </m:oMath>
                                  </m:oMathPara>
                                </w:p>
                                <w:p w:rsidR="003C6C2E" w:rsidRPr="007E1390" w:rsidRDefault="003C6C2E" w:rsidP="00C90BE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A172873" id="Надпись 186" o:spid="_x0000_s1052" type="#_x0000_t202" style="position:absolute;left:0;text-align:left;margin-left:118.3pt;margin-top:182.9pt;width:44.2pt;height:21.4pt;z-index:25197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" fillcolor="white [3212]" stroked="f" strokeweight=".5pt">
                      <v:textbox>
                        <w:txbxContent>
                          <w:p w:rsidR="003C6C2E" w:rsidRPr="00E00D60" w:rsidRDefault="003C6C2E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вы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lang w:val="en-US"/>
                                      </w:rPr>
                                      <m:t>f</m:t>
                                    </m:r>
                                  </m:e>
                                </m:d>
                              </m:oMath>
                            </m:oMathPara>
                          </w:p>
                          <w:p w:rsidR="003C6C2E" w:rsidRPr="007E1390" w:rsidRDefault="003C6C2E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75680" behindDoc="0" locked="0" layoutInCell="1" allowOverlap="1" wp14:anchorId="2AB55340" wp14:editId="09478C54">
                      <wp:simplePos x="0" y="0"/>
                      <wp:positionH relativeFrom="column">
                        <wp:posOffset>1078763</wp:posOffset>
                      </wp:positionH>
                      <wp:positionV relativeFrom="paragraph">
                        <wp:posOffset>194209</wp:posOffset>
                      </wp:positionV>
                      <wp:extent cx="561315" cy="271604"/>
                      <wp:effectExtent l="0" t="0" r="0" b="0"/>
                      <wp:wrapNone/>
                      <wp:docPr id="184" name="Надпись 18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61315" cy="27160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C6C2E" w:rsidRPr="00E00D60" w:rsidRDefault="00BA7087" w:rsidP="00C90BE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  <w:lang w:val="en-US"/>
                                            </w:rPr>
                                            <m:t>W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</w:rPr>
                                            <m:t>вх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2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  <w:lang w:val="en-US"/>
                                            </w:rPr>
                                            <m:t>f</m:t>
                                          </m:r>
                                        </m:e>
                                      </m:d>
                                    </m:oMath>
                                  </m:oMathPara>
                                </w:p>
                                <w:p w:rsidR="003C6C2E" w:rsidRPr="007E1390" w:rsidRDefault="003C6C2E" w:rsidP="00C90BE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AB55340" id="Надпись 184" o:spid="_x0000_s1053" type="#_x0000_t202" style="position:absolute;left:0;text-align:left;margin-left:84.95pt;margin-top:15.3pt;width:44.2pt;height:21.4pt;z-index:25197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" fillcolor="white [3212]" stroked="f" strokeweight=".5pt">
                      <v:textbox>
                        <w:txbxContent>
                          <w:p w:rsidR="003C6C2E" w:rsidRPr="00E00D60" w:rsidRDefault="003C6C2E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в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lang w:val="en-US"/>
                                      </w:rPr>
                                      <m:t>f</m:t>
                                    </m:r>
                                  </m:e>
                                </m:d>
                              </m:oMath>
                            </m:oMathPara>
                          </w:p>
                          <w:p w:rsidR="003C6C2E" w:rsidRPr="007E1390" w:rsidRDefault="003C6C2E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54176" behindDoc="0" locked="0" layoutInCell="1" allowOverlap="1" wp14:anchorId="18DF3056" wp14:editId="454E0119">
                      <wp:simplePos x="0" y="0"/>
                      <wp:positionH relativeFrom="column">
                        <wp:posOffset>2120366</wp:posOffset>
                      </wp:positionH>
                      <wp:positionV relativeFrom="paragraph">
                        <wp:posOffset>-375107</wp:posOffset>
                      </wp:positionV>
                      <wp:extent cx="841375" cy="448945"/>
                      <wp:effectExtent l="0" t="0" r="0" b="0"/>
                      <wp:wrapNone/>
                      <wp:docPr id="165" name="Надпись 16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41375" cy="44894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C6C2E" w:rsidRPr="00E00D60" w:rsidRDefault="003C6C2E" w:rsidP="00C90BE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2"/>
                                          <w:lang w:val="en-US"/>
                                        </w:rPr>
                                        <m:t>W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2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  <w:lang w:val="en-US"/>
                                            </w:rPr>
                                            <m:t>f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  <w:sz w:val="22"/>
                                        </w:rPr>
                                        <m:t>,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2"/>
                                            </w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2"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2"/>
                                                </w:rPr>
                                                <m:t>В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2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</w:rPr>
                                            <m:t>кГц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  <w:p w:rsidR="003C6C2E" w:rsidRPr="007E1390" w:rsidRDefault="003C6C2E" w:rsidP="00C90BE9">
                                  <w:pPr>
                                    <w:jc w:val="right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2"/>
                                        </w:rPr>
                                        <m:t>,В</m:t>
                                      </m:r>
                                    </m:oMath>
                                  </m:oMathPara>
                                </w:p>
                                <w:p w:rsidR="003C6C2E" w:rsidRPr="007E1390" w:rsidRDefault="003C6C2E" w:rsidP="00C90BE9">
                                  <w:pPr>
                                    <w:jc w:val="right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8DF3056" id="Надпись 165" o:spid="_x0000_s1054" type="#_x0000_t202" style="position:absolute;left:0;text-align:left;margin-left:166.95pt;margin-top:-29.55pt;width:66.25pt;height:35.35pt;z-index:251954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" filled="f" stroked="f" strokeweight=".5pt">
                      <v:textbox>
                        <w:txbxContent>
                          <w:p w:rsidR="003C6C2E" w:rsidRPr="00E00D60" w:rsidRDefault="003C6C2E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  <w:lang w:val="en-US"/>
                                  </w:rPr>
                                  <m:t>W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lang w:val="en-US"/>
                                      </w:rPr>
                                      <m:t>f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,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2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2"/>
                                          </w:rPr>
                                          <m:t>В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22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кГц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3C6C2E" w:rsidRPr="007E1390" w:rsidRDefault="003C6C2E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,В</m:t>
                                </m:r>
                              </m:oMath>
                            </m:oMathPara>
                          </w:p>
                          <w:p w:rsidR="003C6C2E" w:rsidRPr="007E1390" w:rsidRDefault="003C6C2E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11CA8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52128" behindDoc="0" locked="0" layoutInCell="1" allowOverlap="1" wp14:anchorId="5C8CFC37" wp14:editId="27B4A58B">
                      <wp:simplePos x="0" y="0"/>
                      <wp:positionH relativeFrom="column">
                        <wp:posOffset>2964180</wp:posOffset>
                      </wp:positionH>
                      <wp:positionV relativeFrom="paragraph">
                        <wp:posOffset>-219405</wp:posOffset>
                      </wp:positionV>
                      <wp:extent cx="0" cy="3942715"/>
                      <wp:effectExtent l="76200" t="38100" r="57150" b="19685"/>
                      <wp:wrapNone/>
                      <wp:docPr id="157" name="Прямая со стрелкой 15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394271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0C7DA33" id="Прямая со стрелкой 157" o:spid="_x0000_s1026" type="#_x0000_t32" style="position:absolute;margin-left:233.4pt;margin-top:-17.3pt;width:0;height:310.45pt;flip:y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" strokecolor="black [3200]" strokeweight="1.5pt">
                      <v:stroke endarrow="block" joinstyle="miter"/>
                    </v:shape>
                  </w:pict>
                </mc:Fallback>
              </mc:AlternateContent>
            </w:r>
            <w:r w:rsidRPr="00911CA8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51104" behindDoc="0" locked="0" layoutInCell="1" allowOverlap="1" wp14:anchorId="583F9DFC" wp14:editId="1B9CBA3F">
                      <wp:simplePos x="0" y="0"/>
                      <wp:positionH relativeFrom="column">
                        <wp:posOffset>587045</wp:posOffset>
                      </wp:positionH>
                      <wp:positionV relativeFrom="paragraph">
                        <wp:posOffset>3721100</wp:posOffset>
                      </wp:positionV>
                      <wp:extent cx="5343525" cy="0"/>
                      <wp:effectExtent l="0" t="76200" r="9525" b="95250"/>
                      <wp:wrapNone/>
                      <wp:docPr id="156" name="Прямая со стрелкой 1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34352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CAA85D8" id="Прямая со стрелкой 156" o:spid="_x0000_s1026" type="#_x0000_t32" style="position:absolute;margin-left:46.2pt;margin-top:293pt;width:420.75pt;height:0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" strokecolor="black [3200]" strokeweight="1.5pt">
                      <v:stroke endarrow="block" joinstyle="miter"/>
                    </v:shape>
                  </w:pict>
                </mc:Fallback>
              </mc:AlternateContent>
            </w:r>
            <w:r w:rsidRPr="00C9285F">
              <w:rPr>
                <w:rFonts w:ascii="Arial" w:hAnsi="Arial" w:cs="Arial"/>
                <w:noProof/>
                <w:position w:val="-631"/>
                <w:sz w:val="20"/>
                <w:szCs w:val="20"/>
                <w:lang w:eastAsia="ru-RU"/>
              </w:rPr>
              <w:drawing>
                <wp:inline distT="0" distB="0" distL="0" distR="0" wp14:anchorId="66A1B35D" wp14:editId="646AE4A1">
                  <wp:extent cx="5325745" cy="4008755"/>
                  <wp:effectExtent l="0" t="0" r="0" b="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25745" cy="4008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90BE9" w:rsidRDefault="003C6C2E" w:rsidP="00C90BE9">
      <w:pPr>
        <w:pStyle w:val="a5"/>
        <w:ind w:firstLine="0"/>
        <w:jc w:val="center"/>
        <w:rPr>
          <w:i/>
          <w:sz w:val="24"/>
        </w:rPr>
      </w:pPr>
      <w:r w:rsidRPr="00911CA8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49056" behindDoc="0" locked="0" layoutInCell="1" allowOverlap="1" wp14:anchorId="23B7F4DE" wp14:editId="6339A0D8">
                <wp:simplePos x="0" y="0"/>
                <wp:positionH relativeFrom="column">
                  <wp:posOffset>2907665</wp:posOffset>
                </wp:positionH>
                <wp:positionV relativeFrom="paragraph">
                  <wp:posOffset>-8564245</wp:posOffset>
                </wp:positionV>
                <wp:extent cx="0" cy="3942715"/>
                <wp:effectExtent l="76200" t="38100" r="57150" b="19685"/>
                <wp:wrapNone/>
                <wp:docPr id="130" name="Прямая со стрелкой 1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94271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DC2E43F" id="Прямая со стрелкой 130" o:spid="_x0000_s1026" type="#_x0000_t32" style="position:absolute;margin-left:228.95pt;margin-top:-674.35pt;width:0;height:310.45pt;flip:y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" strokecolor="black [3200]" strokeweight="1.5pt">
                <v:stroke endarrow="block" joinstyle="miter"/>
              </v:shape>
            </w:pict>
          </mc:Fallback>
        </mc:AlternateContent>
      </w:r>
      <w:r w:rsidR="00C90BE9"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953152" behindDoc="0" locked="0" layoutInCell="1" allowOverlap="1" wp14:anchorId="704E1FC5" wp14:editId="0025B166">
                <wp:simplePos x="0" y="0"/>
                <wp:positionH relativeFrom="column">
                  <wp:posOffset>5724525</wp:posOffset>
                </wp:positionH>
                <wp:positionV relativeFrom="paragraph">
                  <wp:posOffset>-375920</wp:posOffset>
                </wp:positionV>
                <wp:extent cx="555955" cy="292608"/>
                <wp:effectExtent l="0" t="0" r="0" b="0"/>
                <wp:wrapNone/>
                <wp:docPr id="159" name="Надпись 1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5955" cy="29260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6C2E" w:rsidRPr="008027FE" w:rsidRDefault="003C6C2E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  <w:lang w:val="en-US"/>
                                  </w:rPr>
                                  <m:t>f</m:t>
                                </m:r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,кГц</m:t>
                                </m:r>
                              </m:oMath>
                            </m:oMathPara>
                          </w:p>
                          <w:p w:rsidR="003C6C2E" w:rsidRPr="007E1390" w:rsidRDefault="003C6C2E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4E1FC5" id="Надпись 159" o:spid="_x0000_s1055" type="#_x0000_t202" style="position:absolute;left:0;text-align:left;margin-left:450.75pt;margin-top:-29.6pt;width:43.8pt;height:23.05pt;z-index:251953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" filled="f" stroked="f" strokeweight=".5pt">
                <v:textbox>
                  <w:txbxContent>
                    <w:p w:rsidR="003C6C2E" w:rsidRPr="008027FE" w:rsidRDefault="003C6C2E" w:rsidP="00C90BE9">
                      <w:pPr>
                        <w:rPr>
                          <w:rFonts w:eastAsiaTheme="minorEastAsia"/>
                          <w:sz w:val="22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sz w:val="22"/>
                              <w:lang w:val="en-US"/>
                            </w:rPr>
                            <m:t>f</m:t>
                          </m:r>
                          <m:r>
                            <w:rPr>
                              <w:rFonts w:ascii="Cambria Math" w:hAnsi="Cambria Math"/>
                              <w:sz w:val="22"/>
                            </w:rPr>
                            <m:t>,кГц</m:t>
                          </m:r>
                        </m:oMath>
                      </m:oMathPara>
                    </w:p>
                    <w:p w:rsidR="003C6C2E" w:rsidRPr="007E1390" w:rsidRDefault="003C6C2E" w:rsidP="00C90BE9">
                      <w:pPr>
                        <w:jc w:val="right"/>
                        <w:rPr>
                          <w:rFonts w:eastAsiaTheme="minorEastAsia"/>
                          <w:sz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C90BE9">
        <w:rPr>
          <w:i/>
          <w:sz w:val="24"/>
        </w:rPr>
        <w:t>Р</w:t>
      </w:r>
      <w:r w:rsidR="00C90BE9" w:rsidRPr="00C67418">
        <w:rPr>
          <w:i/>
          <w:sz w:val="24"/>
        </w:rPr>
        <w:t>ис</w:t>
      </w:r>
      <w:r w:rsidR="00C90BE9">
        <w:rPr>
          <w:i/>
          <w:sz w:val="24"/>
        </w:rPr>
        <w:t>.</w:t>
      </w:r>
      <w:r w:rsidR="00F81E94">
        <w:rPr>
          <w:i/>
          <w:sz w:val="24"/>
        </w:rPr>
        <w:t>7</w:t>
      </w:r>
      <w:r w:rsidR="00C90BE9" w:rsidRPr="00C67418">
        <w:rPr>
          <w:i/>
          <w:sz w:val="24"/>
        </w:rPr>
        <w:t xml:space="preserve">. </w:t>
      </w:r>
      <w:r w:rsidR="00C90BE9">
        <w:rPr>
          <w:i/>
          <w:sz w:val="24"/>
        </w:rPr>
        <w:t xml:space="preserve">Семейства энергетических спектров шумов на входе и выходе </w:t>
      </w:r>
      <w:proofErr w:type="spellStart"/>
      <w:r w:rsidR="00C90BE9">
        <w:rPr>
          <w:i/>
          <w:sz w:val="24"/>
        </w:rPr>
        <w:t>квазиоптимального</w:t>
      </w:r>
      <w:proofErr w:type="spellEnd"/>
      <w:r w:rsidR="00C90BE9">
        <w:rPr>
          <w:i/>
          <w:sz w:val="24"/>
        </w:rPr>
        <w:t xml:space="preserve"> фильтра</w:t>
      </w:r>
    </w:p>
    <w:p w:rsidR="00C90BE9" w:rsidRDefault="00C90BE9" w:rsidP="00C90BE9">
      <w:pPr>
        <w:pStyle w:val="a5"/>
        <w:ind w:firstLine="0"/>
        <w:rPr>
          <w:i/>
          <w:sz w:val="24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C90BE9" w:rsidTr="009C410E">
        <w:tc>
          <w:tcPr>
            <w:tcW w:w="9345" w:type="dxa"/>
            <w:vAlign w:val="center"/>
          </w:tcPr>
          <w:p w:rsidR="00C90BE9" w:rsidRDefault="003C6C2E" w:rsidP="003C6C2E">
            <w:pPr>
              <w:pStyle w:val="a5"/>
              <w:ind w:firstLine="0"/>
              <w:jc w:val="center"/>
            </w:pP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991040" behindDoc="0" locked="0" layoutInCell="1" allowOverlap="1" wp14:anchorId="52E551E5" wp14:editId="4283ADAF">
                      <wp:simplePos x="0" y="0"/>
                      <wp:positionH relativeFrom="column">
                        <wp:posOffset>2398395</wp:posOffset>
                      </wp:positionH>
                      <wp:positionV relativeFrom="paragraph">
                        <wp:posOffset>4060190</wp:posOffset>
                      </wp:positionV>
                      <wp:extent cx="447675" cy="314325"/>
                      <wp:effectExtent l="0" t="0" r="0" b="0"/>
                      <wp:wrapNone/>
                      <wp:docPr id="228" name="Надпись 2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47675" cy="31432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C6C2E" w:rsidRPr="00CB53A8" w:rsidRDefault="003C6C2E" w:rsidP="00C90BE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hd w:val="clear" w:color="auto" w:fill="FFFFFF"/>
                                        </w:rPr>
                                        <m:t>r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en-US"/>
                                            </w:rPr>
                                            <m:t>τ</m:t>
                                          </m:r>
                                        </m:e>
                                      </m:d>
                                    </m:oMath>
                                  </m:oMathPara>
                                </w:p>
                                <w:p w:rsidR="003C6C2E" w:rsidRPr="007E1390" w:rsidRDefault="003C6C2E" w:rsidP="00C90BE9">
                                  <w:pPr>
                                    <w:jc w:val="right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2E551E5" id="Надпись 228" o:spid="_x0000_s1056" type="#_x0000_t202" style="position:absolute;left:0;text-align:left;margin-left:188.85pt;margin-top:319.7pt;width:35.25pt;height:24.75pt;z-index:25199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" filled="f" stroked="f" strokeweight=".5pt">
                      <v:textbox>
                        <w:txbxContent>
                          <w:p w:rsidR="003C6C2E" w:rsidRPr="00CB53A8" w:rsidRDefault="003C6C2E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hd w:val="clear" w:color="auto" w:fill="FFFFFF"/>
                                  </w:rPr>
                                  <m:t>r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τ</m:t>
                                    </m:r>
                                  </m:e>
                                </m:d>
                              </m:oMath>
                            </m:oMathPara>
                          </w:p>
                          <w:p w:rsidR="003C6C2E" w:rsidRPr="007E1390" w:rsidRDefault="003C6C2E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15521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97184" behindDoc="0" locked="0" layoutInCell="1" allowOverlap="1" wp14:anchorId="334C9811" wp14:editId="1C729F37">
                      <wp:simplePos x="0" y="0"/>
                      <wp:positionH relativeFrom="column">
                        <wp:posOffset>2966085</wp:posOffset>
                      </wp:positionH>
                      <wp:positionV relativeFrom="paragraph">
                        <wp:posOffset>2044700</wp:posOffset>
                      </wp:positionV>
                      <wp:extent cx="192405" cy="207645"/>
                      <wp:effectExtent l="0" t="0" r="36195" b="20955"/>
                      <wp:wrapNone/>
                      <wp:docPr id="223" name="Прямая соединительная линия 2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92944" cy="20764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39E959D" id="Прямая соединительная линия 223" o:spid="_x0000_s1026" style="position:absolute;flip:y;z-index:25199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3.55pt,161pt" to="248.7pt,17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79776" behindDoc="0" locked="0" layoutInCell="1" allowOverlap="1" wp14:anchorId="7452CF0E" wp14:editId="27DE3044">
                      <wp:simplePos x="0" y="0"/>
                      <wp:positionH relativeFrom="column">
                        <wp:posOffset>3052445</wp:posOffset>
                      </wp:positionH>
                      <wp:positionV relativeFrom="paragraph">
                        <wp:posOffset>1782445</wp:posOffset>
                      </wp:positionV>
                      <wp:extent cx="616585" cy="372745"/>
                      <wp:effectExtent l="0" t="0" r="0" b="0"/>
                      <wp:wrapNone/>
                      <wp:docPr id="221" name="Надпись 2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16689" cy="37274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C6C2E" w:rsidRPr="001B08B0" w:rsidRDefault="00BA7087" w:rsidP="00C90BE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  <w:lang w:val="en-US"/>
                                            </w:rPr>
                                            <m:t>r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</w:rPr>
                                            <m:t>вх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en-US"/>
                                            </w:rPr>
                                            <m:t>τ</m:t>
                                          </m:r>
                                        </m:e>
                                      </m:d>
                                    </m:oMath>
                                  </m:oMathPara>
                                </w:p>
                                <w:p w:rsidR="003C6C2E" w:rsidRPr="007E1390" w:rsidRDefault="003C6C2E" w:rsidP="00C90BE9">
                                  <w:pPr>
                                    <w:jc w:val="right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452CF0E" id="Надпись 221" o:spid="_x0000_s1057" type="#_x0000_t202" style="position:absolute;left:0;text-align:left;margin-left:240.35pt;margin-top:140.35pt;width:48.55pt;height:29.35pt;z-index:25197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" filled="f" stroked="f" strokeweight=".5pt">
                      <v:textbox>
                        <w:txbxContent>
                          <w:p w:rsidR="003C6C2E" w:rsidRPr="001B08B0" w:rsidRDefault="003C6C2E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  <w:lang w:val="en-US"/>
                                      </w:rPr>
                                      <m:t>r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</w:rPr>
                                      <m:t>в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τ</m:t>
                                    </m:r>
                                  </m:e>
                                </m:d>
                              </m:oMath>
                            </m:oMathPara>
                          </w:p>
                          <w:p w:rsidR="003C6C2E" w:rsidRPr="007E1390" w:rsidRDefault="003C6C2E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95136" behindDoc="0" locked="0" layoutInCell="1" allowOverlap="1" wp14:anchorId="11EE7500" wp14:editId="040B41BE">
                      <wp:simplePos x="0" y="0"/>
                      <wp:positionH relativeFrom="column">
                        <wp:posOffset>4095750</wp:posOffset>
                      </wp:positionH>
                      <wp:positionV relativeFrom="paragraph">
                        <wp:posOffset>1950085</wp:posOffset>
                      </wp:positionV>
                      <wp:extent cx="149225" cy="207645"/>
                      <wp:effectExtent l="0" t="0" r="22225" b="20955"/>
                      <wp:wrapNone/>
                      <wp:docPr id="225" name="Прямая соединительная линия 2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49812" cy="20764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A553ACA" id="Прямая соединительная линия 225" o:spid="_x0000_s1026" style="position:absolute;flip:y;z-index:25199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22.5pt,153.55pt" to="334.25pt,16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80800" behindDoc="0" locked="0" layoutInCell="1" allowOverlap="1" wp14:anchorId="3EE5C71A" wp14:editId="10140950">
                      <wp:simplePos x="0" y="0"/>
                      <wp:positionH relativeFrom="column">
                        <wp:posOffset>4141470</wp:posOffset>
                      </wp:positionH>
                      <wp:positionV relativeFrom="paragraph">
                        <wp:posOffset>1678940</wp:posOffset>
                      </wp:positionV>
                      <wp:extent cx="690880" cy="372745"/>
                      <wp:effectExtent l="0" t="0" r="0" b="0"/>
                      <wp:wrapNone/>
                      <wp:docPr id="226" name="Надпись 2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91117" cy="37274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C6C2E" w:rsidRPr="001B08B0" w:rsidRDefault="00BA7087" w:rsidP="00C90BE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</w:rPr>
                                            <m:t>r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</w:rPr>
                                            <m:t>вых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en-US"/>
                                            </w:rPr>
                                            <m:t>τ</m:t>
                                          </m:r>
                                        </m:e>
                                      </m:d>
                                    </m:oMath>
                                  </m:oMathPara>
                                </w:p>
                                <w:p w:rsidR="003C6C2E" w:rsidRPr="007E1390" w:rsidRDefault="003C6C2E" w:rsidP="00C90BE9">
                                  <w:pPr>
                                    <w:jc w:val="right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EE5C71A" id="Надпись 226" o:spid="_x0000_s1058" type="#_x0000_t202" style="position:absolute;left:0;text-align:left;margin-left:326.1pt;margin-top:132.2pt;width:54.4pt;height:29.35pt;z-index:25198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" filled="f" stroked="f" strokeweight=".5pt">
                      <v:textbox>
                        <w:txbxContent>
                          <w:p w:rsidR="003C6C2E" w:rsidRPr="001B08B0" w:rsidRDefault="003C6C2E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</w:rPr>
                                      <m:t>r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</w:rPr>
                                      <m:t>вы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τ</m:t>
                                    </m:r>
                                  </m:e>
                                </m:d>
                              </m:oMath>
                            </m:oMathPara>
                          </w:p>
                          <w:p w:rsidR="003C6C2E" w:rsidRPr="007E1390" w:rsidRDefault="003C6C2E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90BE9"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84896" behindDoc="0" locked="0" layoutInCell="1" allowOverlap="1" wp14:anchorId="6BB605DF" wp14:editId="410C249D">
                      <wp:simplePos x="0" y="0"/>
                      <wp:positionH relativeFrom="column">
                        <wp:posOffset>5581015</wp:posOffset>
                      </wp:positionH>
                      <wp:positionV relativeFrom="paragraph">
                        <wp:posOffset>3826510</wp:posOffset>
                      </wp:positionV>
                      <wp:extent cx="460375" cy="292100"/>
                      <wp:effectExtent l="0" t="0" r="0" b="0"/>
                      <wp:wrapNone/>
                      <wp:docPr id="227" name="Надпись 2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60527" cy="2921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C6C2E" w:rsidRPr="00CE28E4" w:rsidRDefault="003C6C2E" w:rsidP="00C90BE9">
                                  <w:pPr>
                                    <w:rPr>
                                      <w:rFonts w:eastAsiaTheme="minorEastAsia"/>
                                      <w:i/>
                                      <w:sz w:val="22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2"/>
                                        </w:rPr>
                                        <m:t>τ,мс</m:t>
                                      </m:r>
                                    </m:oMath>
                                  </m:oMathPara>
                                </w:p>
                                <w:p w:rsidR="003C6C2E" w:rsidRPr="007E1390" w:rsidRDefault="003C6C2E" w:rsidP="00C90BE9">
                                  <w:pPr>
                                    <w:jc w:val="right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BB605DF" id="Надпись 227" o:spid="_x0000_s1059" type="#_x0000_t202" style="position:absolute;left:0;text-align:left;margin-left:439.45pt;margin-top:301.3pt;width:36.25pt;height:23pt;z-index:25198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" filled="f" stroked="f" strokeweight=".5pt">
                      <v:textbox>
                        <w:txbxContent>
                          <w:p w:rsidR="003C6C2E" w:rsidRPr="00CE28E4" w:rsidRDefault="003C6C2E" w:rsidP="00C90BE9">
                            <w:pPr>
                              <w:rPr>
                                <w:rFonts w:eastAsiaTheme="minorEastAsia"/>
                                <w:i/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τ,мс</m:t>
                                </m:r>
                              </m:oMath>
                            </m:oMathPara>
                          </w:p>
                          <w:p w:rsidR="003C6C2E" w:rsidRPr="007E1390" w:rsidRDefault="003C6C2E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90BE9">
              <w:rPr>
                <w:rFonts w:ascii="Arial" w:hAnsi="Arial" w:cs="Arial"/>
                <w:noProof/>
                <w:position w:val="-655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85920" behindDoc="0" locked="0" layoutInCell="1" allowOverlap="1" wp14:anchorId="09E56465" wp14:editId="40492380">
                      <wp:simplePos x="0" y="0"/>
                      <wp:positionH relativeFrom="column">
                        <wp:posOffset>559435</wp:posOffset>
                      </wp:positionH>
                      <wp:positionV relativeFrom="paragraph">
                        <wp:posOffset>3789045</wp:posOffset>
                      </wp:positionV>
                      <wp:extent cx="5325110" cy="0"/>
                      <wp:effectExtent l="0" t="76200" r="27940" b="95250"/>
                      <wp:wrapNone/>
                      <wp:docPr id="232" name="Прямая со стрелкой 2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32511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9DB485F" id="Прямая со стрелкой 232" o:spid="_x0000_s1026" type="#_x0000_t32" style="position:absolute;margin-left:44.05pt;margin-top:298.35pt;width:419.3pt;height:0;z-index:25198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" strokecolor="black [3200]" strokeweight="1.5pt">
                      <v:stroke endarrow="block" joinstyle="miter"/>
                    </v:shape>
                  </w:pict>
                </mc:Fallback>
              </mc:AlternateContent>
            </w:r>
            <w:r w:rsidRPr="003C6C2E">
              <w:rPr>
                <w:rFonts w:ascii="Arial" w:hAnsi="Arial" w:cs="Arial"/>
                <w:noProof/>
                <w:position w:val="-643"/>
                <w:sz w:val="20"/>
                <w:szCs w:val="20"/>
                <w:lang w:eastAsia="ru-RU"/>
              </w:rPr>
              <w:drawing>
                <wp:inline distT="0" distB="0" distL="0" distR="0" wp14:anchorId="50E3B0CD" wp14:editId="4A02975E">
                  <wp:extent cx="5270500" cy="4088765"/>
                  <wp:effectExtent l="0" t="0" r="0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70500" cy="4088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90BE9" w:rsidRDefault="003C6C2E" w:rsidP="009C410E">
            <w:pPr>
              <w:pStyle w:val="a5"/>
              <w:ind w:firstLine="0"/>
              <w:jc w:val="center"/>
            </w:pPr>
            <w:r w:rsidRPr="00CE28E4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88992" behindDoc="0" locked="0" layoutInCell="1" allowOverlap="1" wp14:anchorId="6075C464" wp14:editId="20FC28F7">
                      <wp:simplePos x="0" y="0"/>
                      <wp:positionH relativeFrom="column">
                        <wp:posOffset>2963545</wp:posOffset>
                      </wp:positionH>
                      <wp:positionV relativeFrom="paragraph">
                        <wp:posOffset>5715</wp:posOffset>
                      </wp:positionV>
                      <wp:extent cx="0" cy="4037965"/>
                      <wp:effectExtent l="76200" t="38100" r="57150" b="19685"/>
                      <wp:wrapNone/>
                      <wp:docPr id="242" name="Прямая со стрелкой 2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403796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229C8FE" id="Прямая со стрелкой 242" o:spid="_x0000_s1026" type="#_x0000_t32" style="position:absolute;margin-left:233.35pt;margin-top:.45pt;width:0;height:317.95pt;flip:y;z-index:25198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" strokecolor="black [3200]" strokeweight="1.5pt">
                      <v:stroke endarrow="block" joinstyle="miter"/>
                    </v:shape>
                  </w:pict>
                </mc:Fallback>
              </mc:AlternateContent>
            </w:r>
          </w:p>
        </w:tc>
      </w:tr>
      <w:tr w:rsidR="00C90BE9" w:rsidTr="009C410E">
        <w:tc>
          <w:tcPr>
            <w:tcW w:w="9345" w:type="dxa"/>
            <w:vAlign w:val="center"/>
          </w:tcPr>
          <w:p w:rsidR="00C90BE9" w:rsidRDefault="003C6C2E" w:rsidP="003C6C2E">
            <w:pPr>
              <w:pStyle w:val="a5"/>
              <w:ind w:firstLine="0"/>
              <w:jc w:val="center"/>
            </w:pPr>
            <w:r w:rsidRPr="00D15521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01280" behindDoc="0" locked="0" layoutInCell="1" allowOverlap="1" wp14:anchorId="04BC5025" wp14:editId="475B48B3">
                      <wp:simplePos x="0" y="0"/>
                      <wp:positionH relativeFrom="column">
                        <wp:posOffset>1122680</wp:posOffset>
                      </wp:positionH>
                      <wp:positionV relativeFrom="paragraph">
                        <wp:posOffset>140970</wp:posOffset>
                      </wp:positionV>
                      <wp:extent cx="146685" cy="158750"/>
                      <wp:effectExtent l="0" t="0" r="24765" b="31750"/>
                      <wp:wrapNone/>
                      <wp:docPr id="234" name="Прямая соединительная линия 2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47246" cy="1590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DA98707" id="Прямая соединительная линия 234" o:spid="_x0000_s1026" style="position:absolute;flip:y;z-index:25200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8.4pt,11.1pt" to="99.95pt,2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78752" behindDoc="0" locked="0" layoutInCell="1" allowOverlap="1" wp14:anchorId="1400C9C8" wp14:editId="7D49AD75">
                      <wp:simplePos x="0" y="0"/>
                      <wp:positionH relativeFrom="column">
                        <wp:posOffset>781050</wp:posOffset>
                      </wp:positionH>
                      <wp:positionV relativeFrom="paragraph">
                        <wp:posOffset>183515</wp:posOffset>
                      </wp:positionV>
                      <wp:extent cx="669290" cy="372745"/>
                      <wp:effectExtent l="0" t="0" r="0" b="8255"/>
                      <wp:wrapNone/>
                      <wp:docPr id="236" name="Надпись 2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69851" cy="3727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C6C2E" w:rsidRPr="007E1390" w:rsidRDefault="00BA7087" w:rsidP="00C90BE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</w:rPr>
                                            <m:t>r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</w:rPr>
                                            <m:t>вых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en-US"/>
                                            </w:rPr>
                                            <m:t>τ</m:t>
                                          </m:r>
                                        </m:e>
                                      </m:d>
                                    </m:oMath>
                                  </m:oMathPara>
                                </w:p>
                                <w:p w:rsidR="003C6C2E" w:rsidRPr="007E1390" w:rsidRDefault="003C6C2E" w:rsidP="00C90BE9">
                                  <w:pPr>
                                    <w:jc w:val="right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400C9C8" id="Надпись 236" o:spid="_x0000_s1060" type="#_x0000_t202" style="position:absolute;left:0;text-align:left;margin-left:61.5pt;margin-top:14.45pt;width:52.7pt;height:29.35pt;z-index:25197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" fillcolor="white [3212]" stroked="f" strokeweight=".5pt">
                      <v:textbox>
                        <w:txbxContent>
                          <w:p w:rsidR="003C6C2E" w:rsidRPr="007E1390" w:rsidRDefault="003C6C2E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</w:rPr>
                                      <m:t>r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</w:rPr>
                                      <m:t>вы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τ</m:t>
                                    </m:r>
                                  </m:e>
                                </m:d>
                              </m:oMath>
                            </m:oMathPara>
                          </w:p>
                          <w:p w:rsidR="003C6C2E" w:rsidRPr="007E1390" w:rsidRDefault="003C6C2E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15521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99232" behindDoc="0" locked="0" layoutInCell="1" allowOverlap="1" wp14:anchorId="0E905D5D" wp14:editId="535A7600">
                      <wp:simplePos x="0" y="0"/>
                      <wp:positionH relativeFrom="column">
                        <wp:posOffset>4363085</wp:posOffset>
                      </wp:positionH>
                      <wp:positionV relativeFrom="paragraph">
                        <wp:posOffset>2407285</wp:posOffset>
                      </wp:positionV>
                      <wp:extent cx="241300" cy="143510"/>
                      <wp:effectExtent l="0" t="0" r="25400" b="27940"/>
                      <wp:wrapNone/>
                      <wp:docPr id="239" name="Прямая соединительная линия 2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41540" cy="14351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9088EFC" id="Прямая соединительная линия 239" o:spid="_x0000_s1026" style="position:absolute;flip:y;z-index:25199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3.55pt,189.55pt" to="362.55pt,20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92064" behindDoc="0" locked="0" layoutInCell="1" allowOverlap="1" wp14:anchorId="506DC733" wp14:editId="1E7FCA45">
                      <wp:simplePos x="0" y="0"/>
                      <wp:positionH relativeFrom="column">
                        <wp:posOffset>4444365</wp:posOffset>
                      </wp:positionH>
                      <wp:positionV relativeFrom="paragraph">
                        <wp:posOffset>2139950</wp:posOffset>
                      </wp:positionV>
                      <wp:extent cx="711835" cy="372745"/>
                      <wp:effectExtent l="0" t="0" r="0" b="8255"/>
                      <wp:wrapNone/>
                      <wp:docPr id="237" name="Надпись 2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12381" cy="3727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C6C2E" w:rsidRPr="001B08B0" w:rsidRDefault="00BA7087" w:rsidP="001B08B0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  <w:lang w:val="en-US"/>
                                            </w:rPr>
                                            <m:t>r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</w:rPr>
                                            <m:t>вх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en-US"/>
                                            </w:rPr>
                                            <m:t>τ</m:t>
                                          </m:r>
                                        </m:e>
                                      </m:d>
                                    </m:oMath>
                                  </m:oMathPara>
                                </w:p>
                                <w:p w:rsidR="003C6C2E" w:rsidRPr="007E1390" w:rsidRDefault="003C6C2E" w:rsidP="001B08B0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06DC733" id="Надпись 237" o:spid="_x0000_s1061" type="#_x0000_t202" style="position:absolute;left:0;text-align:left;margin-left:349.95pt;margin-top:168.5pt;width:56.05pt;height:29.35pt;z-index:25199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" fillcolor="white [3212]" stroked="f" strokeweight=".5pt">
                      <v:textbox>
                        <w:txbxContent>
                          <w:p w:rsidR="003C6C2E" w:rsidRPr="001B08B0" w:rsidRDefault="003C6C2E" w:rsidP="001B08B0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  <w:lang w:val="en-US"/>
                                      </w:rPr>
                                      <m:t>r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</w:rPr>
                                      <m:t>в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τ</m:t>
                                    </m:r>
                                  </m:e>
                                </m:d>
                              </m:oMath>
                            </m:oMathPara>
                          </w:p>
                          <w:p w:rsidR="003C6C2E" w:rsidRPr="007E1390" w:rsidRDefault="003C6C2E" w:rsidP="001B08B0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746A4" w:rsidRPr="00CE28E4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87968" behindDoc="0" locked="0" layoutInCell="1" allowOverlap="1" wp14:anchorId="3CA38EB2" wp14:editId="69A61AA1">
                      <wp:simplePos x="0" y="0"/>
                      <wp:positionH relativeFrom="column">
                        <wp:posOffset>600075</wp:posOffset>
                      </wp:positionH>
                      <wp:positionV relativeFrom="paragraph">
                        <wp:posOffset>3791585</wp:posOffset>
                      </wp:positionV>
                      <wp:extent cx="5325110" cy="0"/>
                      <wp:effectExtent l="0" t="76200" r="27940" b="95250"/>
                      <wp:wrapNone/>
                      <wp:docPr id="233" name="Прямая со стрелкой 2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32511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CDB6FFA" id="Прямая со стрелкой 233" o:spid="_x0000_s1026" type="#_x0000_t32" style="position:absolute;margin-left:47.25pt;margin-top:298.55pt;width:419.3pt;height:0;z-index:25198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" strokecolor="black [3200]" strokeweight="1.5pt">
                      <v:stroke endarrow="block" joinstyle="miter"/>
                    </v:shape>
                  </w:pict>
                </mc:Fallback>
              </mc:AlternateContent>
            </w:r>
            <w:r w:rsidRPr="003C6C2E">
              <w:rPr>
                <w:rFonts w:ascii="Arial" w:hAnsi="Arial" w:cs="Arial"/>
                <w:noProof/>
                <w:position w:val="-643"/>
                <w:sz w:val="20"/>
                <w:szCs w:val="20"/>
                <w:lang w:eastAsia="ru-RU"/>
              </w:rPr>
              <w:drawing>
                <wp:inline distT="0" distB="0" distL="0" distR="0" wp14:anchorId="2E6467CB" wp14:editId="5CEE9336">
                  <wp:extent cx="5270500" cy="4088765"/>
                  <wp:effectExtent l="0" t="0" r="0" b="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70500" cy="4088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90BE9" w:rsidRDefault="003C6C2E" w:rsidP="00C90BE9">
      <w:pPr>
        <w:pStyle w:val="a5"/>
        <w:ind w:firstLine="0"/>
        <w:jc w:val="center"/>
        <w:rPr>
          <w:i/>
          <w:sz w:val="24"/>
        </w:rPr>
      </w:pP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993088" behindDoc="0" locked="0" layoutInCell="1" allowOverlap="1" wp14:anchorId="45C2E85C" wp14:editId="6158F839">
                <wp:simplePos x="0" y="0"/>
                <wp:positionH relativeFrom="column">
                  <wp:posOffset>2398288</wp:posOffset>
                </wp:positionH>
                <wp:positionV relativeFrom="paragraph">
                  <wp:posOffset>-8818845</wp:posOffset>
                </wp:positionV>
                <wp:extent cx="466725" cy="314325"/>
                <wp:effectExtent l="0" t="0" r="0" b="0"/>
                <wp:wrapNone/>
                <wp:docPr id="243" name="Надпись 2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6725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6C2E" w:rsidRPr="00CB53A8" w:rsidRDefault="003C6C2E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hd w:val="clear" w:color="auto" w:fill="FFFFFF"/>
                                  </w:rPr>
                                  <m:t>r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τ</m:t>
                                    </m:r>
                                  </m:e>
                                </m:d>
                              </m:oMath>
                            </m:oMathPara>
                          </w:p>
                          <w:p w:rsidR="003C6C2E" w:rsidRPr="007E1390" w:rsidRDefault="003C6C2E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C2E85C" id="Надпись 243" o:spid="_x0000_s1062" type="#_x0000_t202" style="position:absolute;left:0;text-align:left;margin-left:188.85pt;margin-top:-694.4pt;width:36.75pt;height:24.75pt;z-index:25199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" filled="f" stroked="f" strokeweight=".5pt">
                <v:textbox>
                  <w:txbxContent>
                    <w:p w:rsidR="003C6C2E" w:rsidRPr="00CB53A8" w:rsidRDefault="003C6C2E" w:rsidP="00C90BE9">
                      <w:pPr>
                        <w:rPr>
                          <w:rFonts w:eastAsiaTheme="minorEastAsia"/>
                          <w:sz w:val="22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shd w:val="clear" w:color="auto" w:fill="FFFFFF"/>
                            </w:rPr>
                            <m:t>r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hd w:val="clear" w:color="auto" w:fill="FFFFFF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τ</m:t>
                              </m:r>
                            </m:e>
                          </m:d>
                        </m:oMath>
                      </m:oMathPara>
                    </w:p>
                    <w:p w:rsidR="003C6C2E" w:rsidRPr="007E1390" w:rsidRDefault="003C6C2E" w:rsidP="00C90BE9">
                      <w:pPr>
                        <w:jc w:val="right"/>
                        <w:rPr>
                          <w:rFonts w:eastAsiaTheme="minorEastAsia"/>
                          <w:sz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986944" behindDoc="0" locked="0" layoutInCell="1" allowOverlap="1" wp14:anchorId="06AA2E17" wp14:editId="49B6EC51">
                <wp:simplePos x="0" y="0"/>
                <wp:positionH relativeFrom="column">
                  <wp:posOffset>3032496</wp:posOffset>
                </wp:positionH>
                <wp:positionV relativeFrom="paragraph">
                  <wp:posOffset>-8756015</wp:posOffset>
                </wp:positionV>
                <wp:extent cx="0" cy="4037965"/>
                <wp:effectExtent l="76200" t="38100" r="57150" b="19685"/>
                <wp:wrapNone/>
                <wp:docPr id="231" name="Прямая со стрелкой 2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03796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6E7DC3" id="Прямая со стрелкой 231" o:spid="_x0000_s1026" type="#_x0000_t32" style="position:absolute;margin-left:238.8pt;margin-top:-689.45pt;width:0;height:317.95pt;flip:y;z-index:25198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" strokecolor="black [3200]" strokeweight="1.5pt">
                <v:stroke endarrow="block" joinstyle="miter"/>
              </v:shape>
            </w:pict>
          </mc:Fallback>
        </mc:AlternateContent>
      </w:r>
      <w:r w:rsidR="00C90BE9"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983872" behindDoc="0" locked="0" layoutInCell="1" allowOverlap="1" wp14:anchorId="5C764089" wp14:editId="3F96ACB3">
                <wp:simplePos x="0" y="0"/>
                <wp:positionH relativeFrom="column">
                  <wp:posOffset>5554785</wp:posOffset>
                </wp:positionH>
                <wp:positionV relativeFrom="paragraph">
                  <wp:posOffset>-330442</wp:posOffset>
                </wp:positionV>
                <wp:extent cx="555955" cy="292608"/>
                <wp:effectExtent l="0" t="0" r="0" b="0"/>
                <wp:wrapNone/>
                <wp:docPr id="244" name="Надпись 2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5955" cy="29260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6C2E" w:rsidRPr="00CE28E4" w:rsidRDefault="003C6C2E" w:rsidP="00C90BE9">
                            <w:pPr>
                              <w:rPr>
                                <w:rFonts w:eastAsiaTheme="minorEastAsia"/>
                                <w:i/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  <w:lang w:val="en-US"/>
                                  </w:rPr>
                                  <m:t>τ</m:t>
                                </m:r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,мкс</m:t>
                                </m:r>
                              </m:oMath>
                            </m:oMathPara>
                          </w:p>
                          <w:p w:rsidR="003C6C2E" w:rsidRPr="007E1390" w:rsidRDefault="003C6C2E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764089" id="Надпись 244" o:spid="_x0000_s1063" type="#_x0000_t202" style="position:absolute;left:0;text-align:left;margin-left:437.4pt;margin-top:-26pt;width:43.8pt;height:23.05pt;z-index:25198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" filled="f" stroked="f" strokeweight=".5pt">
                <v:textbox>
                  <w:txbxContent>
                    <w:p w:rsidR="003C6C2E" w:rsidRPr="00CE28E4" w:rsidRDefault="003C6C2E" w:rsidP="00C90BE9">
                      <w:pPr>
                        <w:rPr>
                          <w:rFonts w:eastAsiaTheme="minorEastAsia"/>
                          <w:i/>
                          <w:sz w:val="22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sz w:val="22"/>
                              <w:lang w:val="en-US"/>
                            </w:rPr>
                            <m:t>τ</m:t>
                          </m:r>
                          <m:r>
                            <w:rPr>
                              <w:rFonts w:ascii="Cambria Math" w:hAnsi="Cambria Math"/>
                              <w:sz w:val="22"/>
                            </w:rPr>
                            <m:t>,мкс</m:t>
                          </m:r>
                        </m:oMath>
                      </m:oMathPara>
                    </w:p>
                    <w:p w:rsidR="003C6C2E" w:rsidRPr="007E1390" w:rsidRDefault="003C6C2E" w:rsidP="00C90BE9">
                      <w:pPr>
                        <w:jc w:val="right"/>
                        <w:rPr>
                          <w:rFonts w:eastAsiaTheme="minorEastAsia"/>
                          <w:sz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C90BE9" w:rsidRPr="00C67418">
        <w:rPr>
          <w:i/>
          <w:sz w:val="24"/>
        </w:rPr>
        <w:t>Рис</w:t>
      </w:r>
      <w:r w:rsidR="00F81E94">
        <w:rPr>
          <w:i/>
          <w:sz w:val="24"/>
        </w:rPr>
        <w:t>.8</w:t>
      </w:r>
      <w:r w:rsidR="00C90BE9" w:rsidRPr="00C67418">
        <w:rPr>
          <w:i/>
          <w:sz w:val="24"/>
        </w:rPr>
        <w:t xml:space="preserve">. </w:t>
      </w:r>
      <w:r w:rsidR="00C90BE9">
        <w:rPr>
          <w:i/>
          <w:sz w:val="24"/>
        </w:rPr>
        <w:t xml:space="preserve">Семейства нормированных корреляционных функций шумов на входе и выходе </w:t>
      </w:r>
      <w:proofErr w:type="spellStart"/>
      <w:r w:rsidR="00C90BE9">
        <w:rPr>
          <w:i/>
          <w:sz w:val="24"/>
        </w:rPr>
        <w:t>квазиоптимального</w:t>
      </w:r>
      <w:proofErr w:type="spellEnd"/>
      <w:r w:rsidR="00C90BE9">
        <w:rPr>
          <w:i/>
          <w:sz w:val="24"/>
        </w:rPr>
        <w:t xml:space="preserve"> фильтра</w:t>
      </w:r>
    </w:p>
    <w:p w:rsidR="00C90BE9" w:rsidRDefault="00650A95" w:rsidP="00C90BE9">
      <w:pPr>
        <w:pStyle w:val="a5"/>
        <w:ind w:firstLine="0"/>
        <w:jc w:val="center"/>
        <w:rPr>
          <w:i/>
          <w:sz w:val="24"/>
        </w:rPr>
      </w:pP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2014592" behindDoc="0" locked="0" layoutInCell="1" allowOverlap="1" wp14:anchorId="218BC53C" wp14:editId="0A1A5289">
                <wp:simplePos x="0" y="0"/>
                <wp:positionH relativeFrom="column">
                  <wp:posOffset>5820410</wp:posOffset>
                </wp:positionH>
                <wp:positionV relativeFrom="paragraph">
                  <wp:posOffset>4065043</wp:posOffset>
                </wp:positionV>
                <wp:extent cx="555625" cy="292100"/>
                <wp:effectExtent l="0" t="0" r="0" b="0"/>
                <wp:wrapNone/>
                <wp:docPr id="198" name="Надпись 1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5625" cy="2921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6C2E" w:rsidRPr="00317C45" w:rsidRDefault="003C6C2E" w:rsidP="00C90BE9">
                            <w:pPr>
                              <w:rPr>
                                <w:rFonts w:eastAsiaTheme="minorEastAsia"/>
                                <w:i/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  <w:lang w:val="en-US"/>
                                  </w:rPr>
                                  <m:t>x,y</m:t>
                                </m:r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,В</m:t>
                                </m:r>
                              </m:oMath>
                            </m:oMathPara>
                          </w:p>
                          <w:p w:rsidR="003C6C2E" w:rsidRPr="007E1390" w:rsidRDefault="003C6C2E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8BC53C" id="Надпись 198" o:spid="_x0000_s1064" type="#_x0000_t202" style="position:absolute;left:0;text-align:left;margin-left:458.3pt;margin-top:320.1pt;width:43.75pt;height:23pt;z-index:25201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" filled="f" stroked="f" strokeweight=".5pt">
                <v:textbox>
                  <w:txbxContent>
                    <w:p w:rsidR="003C6C2E" w:rsidRPr="00317C45" w:rsidRDefault="003C6C2E" w:rsidP="00C90BE9">
                      <w:pPr>
                        <w:rPr>
                          <w:rFonts w:eastAsiaTheme="minorEastAsia"/>
                          <w:i/>
                          <w:sz w:val="22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sz w:val="22"/>
                              <w:lang w:val="en-US"/>
                            </w:rPr>
                            <m:t>x</m:t>
                          </m:r>
                          <m:r>
                            <w:rPr>
                              <w:rFonts w:ascii="Cambria Math" w:hAnsi="Cambria Math"/>
                              <w:sz w:val="22"/>
                              <w:lang w:val="en-US"/>
                            </w:rPr>
                            <m:t>,y</m:t>
                          </m:r>
                          <m:r>
                            <w:rPr>
                              <w:rFonts w:ascii="Cambria Math" w:hAnsi="Cambria Math"/>
                              <w:sz w:val="22"/>
                            </w:rPr>
                            <m:t>,В</m:t>
                          </m:r>
                        </m:oMath>
                      </m:oMathPara>
                    </w:p>
                    <w:p w:rsidR="003C6C2E" w:rsidRPr="007E1390" w:rsidRDefault="003C6C2E" w:rsidP="00C90BE9">
                      <w:pPr>
                        <w:jc w:val="right"/>
                        <w:rPr>
                          <w:rFonts w:eastAsiaTheme="minorEastAsia"/>
                          <w:sz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3C6C2E"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11520" behindDoc="0" locked="0" layoutInCell="1" allowOverlap="1" wp14:anchorId="524EE92D" wp14:editId="385448F4">
                <wp:simplePos x="0" y="0"/>
                <wp:positionH relativeFrom="column">
                  <wp:posOffset>2223123</wp:posOffset>
                </wp:positionH>
                <wp:positionV relativeFrom="paragraph">
                  <wp:posOffset>-36195</wp:posOffset>
                </wp:positionV>
                <wp:extent cx="0" cy="4121150"/>
                <wp:effectExtent l="76200" t="38100" r="57150" b="12700"/>
                <wp:wrapNone/>
                <wp:docPr id="201" name="Прямая со стрелкой 2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211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3142C9" id="Прямая со стрелкой 201" o:spid="_x0000_s1026" type="#_x0000_t32" style="position:absolute;margin-left:175.05pt;margin-top:-2.85pt;width:0;height:324.5pt;flip:y;z-index:252011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" strokecolor="black [3200]" strokeweight="1.5pt">
                <v:stroke endarrow="block" joinstyle="miter"/>
              </v:shape>
            </w:pict>
          </mc:Fallback>
        </mc:AlternateConten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5"/>
      </w:tblGrid>
      <w:tr w:rsidR="00C90BE9" w:rsidTr="009C410E">
        <w:tc>
          <w:tcPr>
            <w:tcW w:w="9355" w:type="dxa"/>
            <w:vAlign w:val="center"/>
          </w:tcPr>
          <w:p w:rsidR="00C90BE9" w:rsidRDefault="00650A95" w:rsidP="003C6C2E">
            <w:pPr>
              <w:pStyle w:val="a5"/>
              <w:ind w:firstLine="0"/>
              <w:jc w:val="center"/>
            </w:pP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128256" behindDoc="0" locked="0" layoutInCell="1" allowOverlap="1" wp14:anchorId="147F77CF" wp14:editId="7923F864">
                      <wp:simplePos x="0" y="0"/>
                      <wp:positionH relativeFrom="column">
                        <wp:posOffset>307975</wp:posOffset>
                      </wp:positionH>
                      <wp:positionV relativeFrom="paragraph">
                        <wp:posOffset>4074160</wp:posOffset>
                      </wp:positionV>
                      <wp:extent cx="0" cy="3993515"/>
                      <wp:effectExtent l="76200" t="38100" r="57150" b="26035"/>
                      <wp:wrapNone/>
                      <wp:docPr id="30" name="Прямая со стрелкой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399351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C3D5BD7" id="Прямая со стрелкой 30" o:spid="_x0000_s1026" type="#_x0000_t32" style="position:absolute;margin-left:24.25pt;margin-top:320.8pt;width:0;height:314.45pt;flip:y;z-index:252128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" strokecolor="black [3200]" strokeweight="1.5pt">
                      <v:stroke endarrow="block" joinstyle="miter"/>
                    </v:shape>
                  </w:pict>
                </mc:Fallback>
              </mc:AlternateContent>
            </w:r>
            <w:r w:rsidR="003C6C2E"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17664" behindDoc="0" locked="0" layoutInCell="1" allowOverlap="1" wp14:anchorId="73FD1D5E" wp14:editId="505CA7E4">
                      <wp:simplePos x="0" y="0"/>
                      <wp:positionH relativeFrom="column">
                        <wp:posOffset>3175000</wp:posOffset>
                      </wp:positionH>
                      <wp:positionV relativeFrom="paragraph">
                        <wp:posOffset>2281555</wp:posOffset>
                      </wp:positionV>
                      <wp:extent cx="122555" cy="169545"/>
                      <wp:effectExtent l="0" t="0" r="29845" b="20955"/>
                      <wp:wrapNone/>
                      <wp:docPr id="150" name="Прямая соединительная линия 1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22555" cy="170121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5D213FD" id="Прямая соединительная линия 150" o:spid="_x0000_s1026" style="position:absolute;flip:y;z-index:25201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0pt,179.65pt" to="259.65pt,19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3C6C2E"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06400" behindDoc="0" locked="0" layoutInCell="1" allowOverlap="1" wp14:anchorId="0DA1C2B4" wp14:editId="11B723F3">
                      <wp:simplePos x="0" y="0"/>
                      <wp:positionH relativeFrom="column">
                        <wp:posOffset>3180080</wp:posOffset>
                      </wp:positionH>
                      <wp:positionV relativeFrom="paragraph">
                        <wp:posOffset>2011680</wp:posOffset>
                      </wp:positionV>
                      <wp:extent cx="641350" cy="320675"/>
                      <wp:effectExtent l="0" t="0" r="6350" b="3175"/>
                      <wp:wrapNone/>
                      <wp:docPr id="255" name="Надпись 2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41350" cy="3206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C6C2E" w:rsidRPr="00CB53A8" w:rsidRDefault="00BA7087" w:rsidP="00C90BE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  <w:lang w:val="en-US"/>
                                            </w:rPr>
                                            <m:t>P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</w:rPr>
                                            <m:t>вых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en-US"/>
                                            </w:rPr>
                                            <m:t>x</m:t>
                                          </m:r>
                                        </m:e>
                                      </m:d>
                                    </m:oMath>
                                  </m:oMathPara>
                                </w:p>
                                <w:p w:rsidR="003C6C2E" w:rsidRPr="007E1390" w:rsidRDefault="003C6C2E" w:rsidP="00C90BE9">
                                  <w:pPr>
                                    <w:jc w:val="right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DA1C2B4" id="Надпись 255" o:spid="_x0000_s1065" type="#_x0000_t202" style="position:absolute;left:0;text-align:left;margin-left:250.4pt;margin-top:158.4pt;width:50.5pt;height:25.25pt;z-index:25200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" fillcolor="white [3212]" stroked="f" strokeweight=".5pt">
                      <v:textbox>
                        <w:txbxContent>
                          <w:p w:rsidR="003C6C2E" w:rsidRPr="00CB53A8" w:rsidRDefault="003C6C2E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  <w:lang w:val="en-US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</w:rPr>
                                      <m:t>вы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</m:d>
                              </m:oMath>
                            </m:oMathPara>
                          </w:p>
                          <w:p w:rsidR="003C6C2E" w:rsidRPr="007E1390" w:rsidRDefault="003C6C2E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C6C2E"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15616" behindDoc="0" locked="0" layoutInCell="1" allowOverlap="1" wp14:anchorId="39EAC95D" wp14:editId="7F3BD570">
                      <wp:simplePos x="0" y="0"/>
                      <wp:positionH relativeFrom="column">
                        <wp:posOffset>3931920</wp:posOffset>
                      </wp:positionH>
                      <wp:positionV relativeFrom="paragraph">
                        <wp:posOffset>1437640</wp:posOffset>
                      </wp:positionV>
                      <wp:extent cx="156210" cy="154940"/>
                      <wp:effectExtent l="0" t="0" r="34290" b="16510"/>
                      <wp:wrapNone/>
                      <wp:docPr id="188" name="Прямая соединительная линия 18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56210" cy="1552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A431A2F" id="Прямая соединительная линия 188" o:spid="_x0000_s1026" style="position:absolute;flip:y;z-index:252015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9.6pt,113.2pt" to="321.9pt,12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3C6C2E"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05376" behindDoc="0" locked="0" layoutInCell="1" allowOverlap="1" wp14:anchorId="35783607" wp14:editId="5FBD8C9F">
                      <wp:simplePos x="0" y="0"/>
                      <wp:positionH relativeFrom="column">
                        <wp:posOffset>3997960</wp:posOffset>
                      </wp:positionH>
                      <wp:positionV relativeFrom="paragraph">
                        <wp:posOffset>1178560</wp:posOffset>
                      </wp:positionV>
                      <wp:extent cx="641350" cy="320675"/>
                      <wp:effectExtent l="0" t="0" r="6350" b="3175"/>
                      <wp:wrapNone/>
                      <wp:docPr id="254" name="Надпись 2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41350" cy="3206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C6C2E" w:rsidRPr="00CB53A8" w:rsidRDefault="00BA7087" w:rsidP="00C90BE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</w:rPr>
                                            <m:t>P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</w:rPr>
                                            <m:t>вх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en-US"/>
                                            </w:rPr>
                                            <m:t>x</m:t>
                                          </m:r>
                                        </m:e>
                                      </m:d>
                                    </m:oMath>
                                  </m:oMathPara>
                                </w:p>
                                <w:p w:rsidR="003C6C2E" w:rsidRPr="007E1390" w:rsidRDefault="003C6C2E" w:rsidP="00C90BE9">
                                  <w:pPr>
                                    <w:jc w:val="right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5783607" id="Надпись 254" o:spid="_x0000_s1066" type="#_x0000_t202" style="position:absolute;left:0;text-align:left;margin-left:314.8pt;margin-top:92.8pt;width:50.5pt;height:25.25pt;z-index:252005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" fillcolor="white [3212]" stroked="f" strokeweight=".5pt">
                      <v:textbox>
                        <w:txbxContent>
                          <w:p w:rsidR="003C6C2E" w:rsidRPr="00CB53A8" w:rsidRDefault="003C6C2E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</w:rPr>
                                      <m:t>в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</m:d>
                              </m:oMath>
                            </m:oMathPara>
                          </w:p>
                          <w:p w:rsidR="003C6C2E" w:rsidRPr="007E1390" w:rsidRDefault="003C6C2E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C6C2E"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08448" behindDoc="0" locked="0" layoutInCell="1" allowOverlap="1" wp14:anchorId="05C8A70D" wp14:editId="7DBD57CA">
                      <wp:simplePos x="0" y="0"/>
                      <wp:positionH relativeFrom="column">
                        <wp:posOffset>1291590</wp:posOffset>
                      </wp:positionH>
                      <wp:positionV relativeFrom="paragraph">
                        <wp:posOffset>-572135</wp:posOffset>
                      </wp:positionV>
                      <wp:extent cx="775335" cy="603885"/>
                      <wp:effectExtent l="0" t="0" r="0" b="5715"/>
                      <wp:wrapNone/>
                      <wp:docPr id="200" name="Надпись 20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75335" cy="60388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C6C2E" w:rsidRPr="00CB53A8" w:rsidRDefault="003C6C2E" w:rsidP="00C90BE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hd w:val="clear" w:color="auto" w:fill="FFFFFF"/>
                                        </w:rPr>
                                        <m:t>P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en-US"/>
                                            </w:rPr>
                                            <m:t>x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  <w:shd w:val="clear" w:color="auto" w:fill="FFFFFF"/>
                                        </w:rPr>
                                        <m:t xml:space="preserve">, 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</w:rPr>
                                            <m:t>В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  <w:p w:rsidR="003C6C2E" w:rsidRPr="007E1390" w:rsidRDefault="003C6C2E" w:rsidP="00C90BE9">
                                  <w:pPr>
                                    <w:jc w:val="right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5C8A70D" id="Надпись 200" o:spid="_x0000_s1067" type="#_x0000_t202" style="position:absolute;left:0;text-align:left;margin-left:101.7pt;margin-top:-45.05pt;width:61.05pt;height:47.55pt;z-index:252008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" filled="f" stroked="f" strokeweight=".5pt">
                      <v:textbox>
                        <w:txbxContent>
                          <w:p w:rsidR="003C6C2E" w:rsidRPr="00CB53A8" w:rsidRDefault="003C6C2E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hd w:val="clear" w:color="auto" w:fill="FFFFFF"/>
                                  </w:rPr>
                                  <m:t>P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shd w:val="clear" w:color="auto" w:fill="FFFFFF"/>
                                  </w:rPr>
                                  <m:t xml:space="preserve">,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</w:rPr>
                                      <m:t>В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3C6C2E" w:rsidRPr="007E1390" w:rsidRDefault="003C6C2E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746A4"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10496" behindDoc="0" locked="0" layoutInCell="1" allowOverlap="1" wp14:anchorId="63DDD7D1" wp14:editId="50AD5B72">
                      <wp:simplePos x="0" y="0"/>
                      <wp:positionH relativeFrom="column">
                        <wp:posOffset>333375</wp:posOffset>
                      </wp:positionH>
                      <wp:positionV relativeFrom="paragraph">
                        <wp:posOffset>3860165</wp:posOffset>
                      </wp:positionV>
                      <wp:extent cx="5746115" cy="0"/>
                      <wp:effectExtent l="0" t="76200" r="26035" b="95250"/>
                      <wp:wrapNone/>
                      <wp:docPr id="190" name="Прямая со стрелкой 19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74611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DE07395" id="Прямая со стрелкой 190" o:spid="_x0000_s1026" type="#_x0000_t32" style="position:absolute;margin-left:26.25pt;margin-top:303.95pt;width:452.45pt;height:0;z-index:252010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" strokecolor="black [3200]" strokeweight="1.5pt">
                      <v:stroke endarrow="block" joinstyle="miter"/>
                    </v:shape>
                  </w:pict>
                </mc:Fallback>
              </mc:AlternateContent>
            </w:r>
            <w:r w:rsidR="003C6C2E" w:rsidRPr="003C6C2E">
              <w:rPr>
                <w:rFonts w:ascii="Arial" w:hAnsi="Arial" w:cs="Arial"/>
                <w:noProof/>
                <w:position w:val="-655"/>
                <w:sz w:val="20"/>
                <w:szCs w:val="20"/>
                <w:lang w:eastAsia="ru-RU"/>
              </w:rPr>
              <w:drawing>
                <wp:inline distT="0" distB="0" distL="0" distR="0" wp14:anchorId="2599FB2F" wp14:editId="1F45FA97">
                  <wp:extent cx="5934710" cy="4166870"/>
                  <wp:effectExtent l="0" t="0" r="0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34710" cy="4166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90BE9" w:rsidTr="009C410E">
        <w:tc>
          <w:tcPr>
            <w:tcW w:w="9355" w:type="dxa"/>
            <w:vAlign w:val="center"/>
          </w:tcPr>
          <w:p w:rsidR="00C90BE9" w:rsidRDefault="00650A95" w:rsidP="00650A95">
            <w:pPr>
              <w:pStyle w:val="a5"/>
              <w:ind w:firstLine="0"/>
              <w:jc w:val="center"/>
            </w:pP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21760" behindDoc="0" locked="0" layoutInCell="1" allowOverlap="1" wp14:anchorId="5AAB3564" wp14:editId="752C228E">
                      <wp:simplePos x="0" y="0"/>
                      <wp:positionH relativeFrom="column">
                        <wp:posOffset>3181350</wp:posOffset>
                      </wp:positionH>
                      <wp:positionV relativeFrom="paragraph">
                        <wp:posOffset>3474720</wp:posOffset>
                      </wp:positionV>
                      <wp:extent cx="232410" cy="304800"/>
                      <wp:effectExtent l="0" t="0" r="34290" b="19050"/>
                      <wp:wrapNone/>
                      <wp:docPr id="194" name="Прямая соединительная линия 19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32914" cy="304896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5F699BA" id="Прямая соединительная линия 194" o:spid="_x0000_s1026" style="position:absolute;flip:y;z-index:252021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0.5pt,273.6pt" to="268.8pt,29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04352" behindDoc="0" locked="0" layoutInCell="1" allowOverlap="1" wp14:anchorId="39368AA3" wp14:editId="7C715C2A">
                      <wp:simplePos x="0" y="0"/>
                      <wp:positionH relativeFrom="column">
                        <wp:posOffset>3298825</wp:posOffset>
                      </wp:positionH>
                      <wp:positionV relativeFrom="paragraph">
                        <wp:posOffset>3157855</wp:posOffset>
                      </wp:positionV>
                      <wp:extent cx="641350" cy="320675"/>
                      <wp:effectExtent l="0" t="0" r="0" b="3175"/>
                      <wp:wrapNone/>
                      <wp:docPr id="192" name="Надпись 19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41350" cy="3206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C6C2E" w:rsidRPr="00CB53A8" w:rsidRDefault="00BA7087" w:rsidP="00C90BE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  <w:lang w:val="en-US"/>
                                            </w:rPr>
                                            <m:t>P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</w:rPr>
                                            <m:t>вх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en-US"/>
                                            </w:rPr>
                                            <m:t>x</m:t>
                                          </m:r>
                                        </m:e>
                                      </m:d>
                                    </m:oMath>
                                  </m:oMathPara>
                                </w:p>
                                <w:p w:rsidR="003C6C2E" w:rsidRPr="007E1390" w:rsidRDefault="003C6C2E" w:rsidP="00C90BE9">
                                  <w:pPr>
                                    <w:jc w:val="right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9368AA3" id="Надпись 192" o:spid="_x0000_s1068" type="#_x0000_t202" style="position:absolute;left:0;text-align:left;margin-left:259.75pt;margin-top:248.65pt;width:50.5pt;height:25.25pt;z-index:252004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" filled="f" stroked="f" strokeweight=".5pt">
                      <v:textbox>
                        <w:txbxContent>
                          <w:p w:rsidR="003C6C2E" w:rsidRPr="00CB53A8" w:rsidRDefault="003C6C2E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  <w:lang w:val="en-US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</w:rPr>
                                      <m:t>в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</m:d>
                              </m:oMath>
                            </m:oMathPara>
                          </w:p>
                          <w:p w:rsidR="003C6C2E" w:rsidRPr="007E1390" w:rsidRDefault="003C6C2E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19712" behindDoc="0" locked="0" layoutInCell="1" allowOverlap="1" wp14:anchorId="23E9A601" wp14:editId="559239D2">
                      <wp:simplePos x="0" y="0"/>
                      <wp:positionH relativeFrom="column">
                        <wp:posOffset>3729355</wp:posOffset>
                      </wp:positionH>
                      <wp:positionV relativeFrom="paragraph">
                        <wp:posOffset>1544320</wp:posOffset>
                      </wp:positionV>
                      <wp:extent cx="266065" cy="252095"/>
                      <wp:effectExtent l="0" t="0" r="19685" b="33655"/>
                      <wp:wrapNone/>
                      <wp:docPr id="197" name="Прямая соединительная линия 19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66065" cy="25209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DFB3BAD" id="Прямая соединительная линия 197" o:spid="_x0000_s1026" style="position:absolute;flip:y;z-index:252019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3.65pt,121.6pt" to="314.6pt,14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03328" behindDoc="0" locked="0" layoutInCell="1" allowOverlap="1" wp14:anchorId="65C115BD" wp14:editId="3B6BD571">
                      <wp:simplePos x="0" y="0"/>
                      <wp:positionH relativeFrom="column">
                        <wp:posOffset>3820795</wp:posOffset>
                      </wp:positionH>
                      <wp:positionV relativeFrom="paragraph">
                        <wp:posOffset>1271270</wp:posOffset>
                      </wp:positionV>
                      <wp:extent cx="641350" cy="320675"/>
                      <wp:effectExtent l="0" t="0" r="0" b="3175"/>
                      <wp:wrapNone/>
                      <wp:docPr id="195" name="Надпись 19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41350" cy="3206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C6C2E" w:rsidRPr="00CB53A8" w:rsidRDefault="00BA7087" w:rsidP="00C90BE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  <w:lang w:val="en-US"/>
                                            </w:rPr>
                                            <m:t>P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</w:rPr>
                                            <m:t>вых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en-US"/>
                                            </w:rPr>
                                            <m:t>x</m:t>
                                          </m:r>
                                        </m:e>
                                      </m:d>
                                    </m:oMath>
                                  </m:oMathPara>
                                </w:p>
                                <w:p w:rsidR="003C6C2E" w:rsidRPr="007E1390" w:rsidRDefault="003C6C2E" w:rsidP="00C90BE9">
                                  <w:pPr>
                                    <w:jc w:val="right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5C115BD" id="Надпись 195" o:spid="_x0000_s1069" type="#_x0000_t202" style="position:absolute;left:0;text-align:left;margin-left:300.85pt;margin-top:100.1pt;width:50.5pt;height:25.25pt;z-index:25200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" filled="f" stroked="f" strokeweight=".5pt">
                      <v:textbox>
                        <w:txbxContent>
                          <w:p w:rsidR="003C6C2E" w:rsidRPr="00CB53A8" w:rsidRDefault="003C6C2E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  <w:lang w:val="en-US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</w:rPr>
                                      <m:t>вы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</m:d>
                              </m:oMath>
                            </m:oMathPara>
                          </w:p>
                          <w:p w:rsidR="003C6C2E" w:rsidRPr="007E1390" w:rsidRDefault="003C6C2E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317C45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12544" behindDoc="0" locked="0" layoutInCell="1" allowOverlap="1" wp14:anchorId="32E82B77" wp14:editId="0FD83ECA">
                      <wp:simplePos x="0" y="0"/>
                      <wp:positionH relativeFrom="column">
                        <wp:posOffset>302895</wp:posOffset>
                      </wp:positionH>
                      <wp:positionV relativeFrom="paragraph">
                        <wp:posOffset>3869055</wp:posOffset>
                      </wp:positionV>
                      <wp:extent cx="5746115" cy="0"/>
                      <wp:effectExtent l="0" t="76200" r="26035" b="95250"/>
                      <wp:wrapNone/>
                      <wp:docPr id="191" name="Прямая со стрелкой 19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74611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6FCB950" id="Прямая со стрелкой 191" o:spid="_x0000_s1026" type="#_x0000_t32" style="position:absolute;margin-left:23.85pt;margin-top:304.65pt;width:452.45pt;height:0;z-index:252012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" strokecolor="black [3200]" strokeweight="1.5pt">
                      <v:stroke endarrow="block" joinstyle="miter"/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09472" behindDoc="0" locked="0" layoutInCell="1" allowOverlap="1" wp14:anchorId="75ED7497" wp14:editId="319EC150">
                      <wp:simplePos x="0" y="0"/>
                      <wp:positionH relativeFrom="column">
                        <wp:posOffset>-436880</wp:posOffset>
                      </wp:positionH>
                      <wp:positionV relativeFrom="paragraph">
                        <wp:posOffset>-420370</wp:posOffset>
                      </wp:positionV>
                      <wp:extent cx="775335" cy="603885"/>
                      <wp:effectExtent l="0" t="0" r="0" b="5715"/>
                      <wp:wrapNone/>
                      <wp:docPr id="189" name="Надпись 18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75335" cy="60388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C6C2E" w:rsidRPr="00CB53A8" w:rsidRDefault="003C6C2E" w:rsidP="00C90BE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hd w:val="clear" w:color="auto" w:fill="FFFFFF"/>
                                        </w:rPr>
                                        <m:t>P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en-US"/>
                                            </w:rPr>
                                            <m:t>x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  <w:shd w:val="clear" w:color="auto" w:fill="FFFFFF"/>
                                        </w:rPr>
                                        <m:t xml:space="preserve">, 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</w:rPr>
                                            <m:t>В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  <w:p w:rsidR="003C6C2E" w:rsidRPr="007E1390" w:rsidRDefault="003C6C2E" w:rsidP="00C90BE9">
                                  <w:pPr>
                                    <w:jc w:val="right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5ED7497" id="Надпись 189" o:spid="_x0000_s1070" type="#_x0000_t202" style="position:absolute;left:0;text-align:left;margin-left:-34.4pt;margin-top:-33.1pt;width:61.05pt;height:47.55pt;z-index:25200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" filled="f" stroked="f" strokeweight=".5pt">
                      <v:textbox>
                        <w:txbxContent>
                          <w:p w:rsidR="003C6C2E" w:rsidRPr="00CB53A8" w:rsidRDefault="003C6C2E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hd w:val="clear" w:color="auto" w:fill="FFFFFF"/>
                                  </w:rPr>
                                  <m:t>P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shd w:val="clear" w:color="auto" w:fill="FFFFFF"/>
                                  </w:rPr>
                                  <m:t xml:space="preserve">,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</w:rPr>
                                      <m:t>В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3C6C2E" w:rsidRPr="007E1390" w:rsidRDefault="003C6C2E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50A95">
              <w:rPr>
                <w:rFonts w:ascii="Arial" w:hAnsi="Arial" w:cs="Arial"/>
                <w:noProof/>
                <w:position w:val="-655"/>
                <w:sz w:val="20"/>
                <w:szCs w:val="20"/>
                <w:lang w:eastAsia="ru-RU"/>
              </w:rPr>
              <w:drawing>
                <wp:inline distT="0" distB="0" distL="0" distR="0" wp14:anchorId="326AE8AA" wp14:editId="4A6C89FD">
                  <wp:extent cx="5874385" cy="4166870"/>
                  <wp:effectExtent l="0" t="0" r="0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74385" cy="4166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C410E" w:rsidRPr="00650A95" w:rsidRDefault="00C90BE9" w:rsidP="00650A95">
      <w:pPr>
        <w:pStyle w:val="a5"/>
        <w:ind w:firstLine="0"/>
        <w:jc w:val="center"/>
        <w:rPr>
          <w:i/>
          <w:sz w:val="24"/>
        </w:rPr>
      </w:pP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07424" behindDoc="0" locked="0" layoutInCell="1" allowOverlap="1" wp14:anchorId="391E9703" wp14:editId="65941D5D">
                <wp:simplePos x="0" y="0"/>
                <wp:positionH relativeFrom="column">
                  <wp:posOffset>5821045</wp:posOffset>
                </wp:positionH>
                <wp:positionV relativeFrom="paragraph">
                  <wp:posOffset>-328295</wp:posOffset>
                </wp:positionV>
                <wp:extent cx="555955" cy="292608"/>
                <wp:effectExtent l="0" t="0" r="0" b="0"/>
                <wp:wrapNone/>
                <wp:docPr id="199" name="Надпись 1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5955" cy="29260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6C2E" w:rsidRPr="00317C45" w:rsidRDefault="003C6C2E" w:rsidP="00C90BE9">
                            <w:pPr>
                              <w:rPr>
                                <w:rFonts w:eastAsiaTheme="minorEastAsia"/>
                                <w:i/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  <w:lang w:val="en-US"/>
                                  </w:rPr>
                                  <m:t>x,y</m:t>
                                </m:r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,В</m:t>
                                </m:r>
                              </m:oMath>
                            </m:oMathPara>
                          </w:p>
                          <w:p w:rsidR="003C6C2E" w:rsidRPr="007E1390" w:rsidRDefault="003C6C2E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1E9703" id="Надпись 199" o:spid="_x0000_s1071" type="#_x0000_t202" style="position:absolute;left:0;text-align:left;margin-left:458.35pt;margin-top:-25.85pt;width:43.8pt;height:23.05pt;z-index:252007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" filled="f" stroked="f" strokeweight=".5pt">
                <v:textbox>
                  <w:txbxContent>
                    <w:p w:rsidR="003C6C2E" w:rsidRPr="00317C45" w:rsidRDefault="003C6C2E" w:rsidP="00C90BE9">
                      <w:pPr>
                        <w:rPr>
                          <w:rFonts w:eastAsiaTheme="minorEastAsia"/>
                          <w:i/>
                          <w:sz w:val="22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sz w:val="22"/>
                              <w:lang w:val="en-US"/>
                            </w:rPr>
                            <m:t>x</m:t>
                          </m:r>
                          <m:r>
                            <w:rPr>
                              <w:rFonts w:ascii="Cambria Math" w:hAnsi="Cambria Math"/>
                              <w:sz w:val="22"/>
                              <w:lang w:val="en-US"/>
                            </w:rPr>
                            <m:t>,y</m:t>
                          </m:r>
                          <m:r>
                            <w:rPr>
                              <w:rFonts w:ascii="Cambria Math" w:hAnsi="Cambria Math"/>
                              <w:sz w:val="22"/>
                            </w:rPr>
                            <m:t>,В</m:t>
                          </m:r>
                        </m:oMath>
                      </m:oMathPara>
                    </w:p>
                    <w:p w:rsidR="003C6C2E" w:rsidRPr="007E1390" w:rsidRDefault="003C6C2E" w:rsidP="00C90BE9">
                      <w:pPr>
                        <w:jc w:val="right"/>
                        <w:rPr>
                          <w:rFonts w:eastAsiaTheme="minorEastAsia"/>
                          <w:sz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C67418">
        <w:rPr>
          <w:i/>
          <w:sz w:val="24"/>
        </w:rPr>
        <w:t>Рис</w:t>
      </w:r>
      <w:r>
        <w:rPr>
          <w:i/>
          <w:sz w:val="24"/>
        </w:rPr>
        <w:t>.</w:t>
      </w:r>
      <w:r w:rsidR="00F81E94">
        <w:rPr>
          <w:i/>
          <w:sz w:val="24"/>
        </w:rPr>
        <w:t>9</w:t>
      </w:r>
      <w:r w:rsidRPr="00C67418">
        <w:rPr>
          <w:i/>
          <w:sz w:val="24"/>
        </w:rPr>
        <w:t xml:space="preserve">. </w:t>
      </w:r>
      <w:r>
        <w:rPr>
          <w:i/>
          <w:sz w:val="24"/>
        </w:rPr>
        <w:t xml:space="preserve">Семейства законов распределения шумов на входе и выходе </w:t>
      </w:r>
      <w:proofErr w:type="spellStart"/>
      <w:r>
        <w:rPr>
          <w:i/>
          <w:sz w:val="24"/>
        </w:rPr>
        <w:t>квазиоптимального</w:t>
      </w:r>
      <w:proofErr w:type="spellEnd"/>
      <w:r>
        <w:rPr>
          <w:i/>
          <w:sz w:val="24"/>
        </w:rPr>
        <w:t xml:space="preserve"> фильтра</w:t>
      </w:r>
    </w:p>
    <w:p w:rsidR="006C124F" w:rsidRDefault="00F22485" w:rsidP="006C124F">
      <w:pPr>
        <w:pStyle w:val="a5"/>
      </w:pPr>
      <w:r>
        <w:rPr>
          <w:rFonts w:ascii="Arial" w:hAnsi="Arial" w:cs="Arial"/>
          <w:noProof/>
          <w:position w:val="-595"/>
          <w:sz w:val="20"/>
          <w:szCs w:val="20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2033024" behindDoc="0" locked="0" layoutInCell="1" allowOverlap="1" wp14:anchorId="4C2EF19F" wp14:editId="3FF845D7">
                <wp:simplePos x="0" y="0"/>
                <wp:positionH relativeFrom="column">
                  <wp:posOffset>-557961</wp:posOffset>
                </wp:positionH>
                <wp:positionV relativeFrom="paragraph">
                  <wp:posOffset>469421</wp:posOffset>
                </wp:positionV>
                <wp:extent cx="914400" cy="314325"/>
                <wp:effectExtent l="0" t="0" r="0" b="0"/>
                <wp:wrapNone/>
                <wp:docPr id="84" name="Надпись 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6C2E" w:rsidRPr="00F22485" w:rsidRDefault="00BA7087" w:rsidP="00F22485"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в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,В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2EF19F" id="Надпись 84" o:spid="_x0000_s1072" type="#_x0000_t202" style="position:absolute;left:0;text-align:left;margin-left:-43.95pt;margin-top:36.95pt;width:1in;height:24.75pt;z-index:25203302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" filled="f" stroked="f" strokeweight=".5pt">
                <v:textbox>
                  <w:txbxContent>
                    <w:p w:rsidR="003C6C2E" w:rsidRPr="00F22485" w:rsidRDefault="003C6C2E" w:rsidP="00F22485"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вх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,В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AC5476">
        <w:t xml:space="preserve">4. </w:t>
      </w:r>
      <w:r w:rsidR="0095185D">
        <w:t>Характер реализации шума и смеси сигнала и шума на входе и выходе фильтра.</w:t>
      </w:r>
    </w:p>
    <w:p w:rsidR="00F22485" w:rsidRDefault="00F22485" w:rsidP="006C124F">
      <w:pPr>
        <w:pStyle w:val="a5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2023808" behindDoc="0" locked="0" layoutInCell="1" allowOverlap="1" wp14:anchorId="402EC660" wp14:editId="5D7D350D">
                <wp:simplePos x="0" y="0"/>
                <wp:positionH relativeFrom="column">
                  <wp:posOffset>312049</wp:posOffset>
                </wp:positionH>
                <wp:positionV relativeFrom="paragraph">
                  <wp:posOffset>121285</wp:posOffset>
                </wp:positionV>
                <wp:extent cx="0" cy="3609975"/>
                <wp:effectExtent l="76200" t="38100" r="57150" b="9525"/>
                <wp:wrapNone/>
                <wp:docPr id="78" name="Прямая со стрелкой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6099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8045206" id="Прямая со стрелкой 78" o:spid="_x0000_s1026" type="#_x0000_t32" style="position:absolute;margin-left:24.55pt;margin-top:9.55pt;width:0;height:284.25pt;flip:y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" strokecolor="black [3200]" strokeweight="1.5pt">
                <v:stroke endarrow="block" joinstyle="miter"/>
              </v:shape>
            </w:pict>
          </mc:Fallback>
        </mc:AlternateContent>
      </w:r>
    </w:p>
    <w:p w:rsidR="006C124F" w:rsidRPr="00650A95" w:rsidRDefault="00650A95" w:rsidP="00650A95">
      <w:pPr>
        <w:pStyle w:val="a5"/>
        <w:ind w:firstLine="0"/>
        <w:jc w:val="center"/>
        <w:rPr>
          <w:lang w:val="en-US"/>
        </w:rPr>
      </w:pPr>
      <w:r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28928" behindDoc="0" locked="0" layoutInCell="1" allowOverlap="1" wp14:anchorId="07860B11" wp14:editId="3C63494B">
                <wp:simplePos x="0" y="0"/>
                <wp:positionH relativeFrom="column">
                  <wp:posOffset>5910209</wp:posOffset>
                </wp:positionH>
                <wp:positionV relativeFrom="paragraph">
                  <wp:posOffset>2367915</wp:posOffset>
                </wp:positionV>
                <wp:extent cx="914400" cy="314325"/>
                <wp:effectExtent l="0" t="0" r="0" b="0"/>
                <wp:wrapNone/>
                <wp:docPr id="82" name="Надпись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6C2E" w:rsidRPr="00F22485" w:rsidRDefault="003C6C2E">
                            <w:proofErr w:type="gramStart"/>
                            <w:r>
                              <w:rPr>
                                <w:lang w:val="en-US"/>
                              </w:rPr>
                              <w:t>t,</w:t>
                            </w:r>
                            <w:proofErr w:type="spellStart"/>
                            <w:proofErr w:type="gramEnd"/>
                            <w:r>
                              <w:t>м</w:t>
                            </w:r>
                            <w:r w:rsidR="00650A95">
                              <w:t>к</w:t>
                            </w:r>
                            <w:r>
                              <w:t>с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860B11" id="Надпись 82" o:spid="_x0000_s1073" type="#_x0000_t202" style="position:absolute;left:0;text-align:left;margin-left:465.35pt;margin-top:186.45pt;width:1in;height:24.75pt;z-index:25202892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" filled="f" stroked="f" strokeweight=".5pt">
                <v:textbox>
                  <w:txbxContent>
                    <w:p w:rsidR="003C6C2E" w:rsidRPr="00F22485" w:rsidRDefault="003C6C2E">
                      <w:proofErr w:type="gramStart"/>
                      <w:r>
                        <w:rPr>
                          <w:lang w:val="en-US"/>
                        </w:rPr>
                        <w:t>t,</w:t>
                      </w:r>
                      <w:proofErr w:type="spellStart"/>
                      <w:proofErr w:type="gramEnd"/>
                      <w:r>
                        <w:t>м</w:t>
                      </w:r>
                      <w:r w:rsidR="00650A95">
                        <w:t>к</w:t>
                      </w:r>
                      <w:r>
                        <w:t>с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24832" behindDoc="0" locked="0" layoutInCell="1" allowOverlap="1" wp14:anchorId="3F298C2B" wp14:editId="37F33459">
                <wp:simplePos x="0" y="0"/>
                <wp:positionH relativeFrom="column">
                  <wp:posOffset>277759</wp:posOffset>
                </wp:positionH>
                <wp:positionV relativeFrom="paragraph">
                  <wp:posOffset>2341245</wp:posOffset>
                </wp:positionV>
                <wp:extent cx="5915025" cy="0"/>
                <wp:effectExtent l="0" t="76200" r="9525" b="95250"/>
                <wp:wrapNone/>
                <wp:docPr id="79" name="Прямая со стрелкой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1502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FDB8735" id="Прямая со стрелкой 79" o:spid="_x0000_s1026" type="#_x0000_t32" style="position:absolute;margin-left:21.85pt;margin-top:184.35pt;width:465.75pt;height:0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" strokecolor="black [3200]" strokeweight="1.5pt">
                <v:stroke endarrow="block" joinstyle="miter"/>
              </v:shape>
            </w:pict>
          </mc:Fallback>
        </mc:AlternateContent>
      </w:r>
      <w:r w:rsidR="00F22485"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35072" behindDoc="0" locked="0" layoutInCell="1" allowOverlap="1" wp14:anchorId="082C154C" wp14:editId="1E39CBB8">
                <wp:simplePos x="0" y="0"/>
                <wp:positionH relativeFrom="column">
                  <wp:posOffset>-614045</wp:posOffset>
                </wp:positionH>
                <wp:positionV relativeFrom="paragraph">
                  <wp:posOffset>3696970</wp:posOffset>
                </wp:positionV>
                <wp:extent cx="914400" cy="314325"/>
                <wp:effectExtent l="0" t="0" r="0" b="0"/>
                <wp:wrapNone/>
                <wp:docPr id="85" name="Надпись 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6C2E" w:rsidRPr="00F22485" w:rsidRDefault="00BA7087" w:rsidP="00F22485"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вы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,В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2C154C" id="Надпись 85" o:spid="_x0000_s1074" type="#_x0000_t202" style="position:absolute;left:0;text-align:left;margin-left:-48.35pt;margin-top:291.1pt;width:1in;height:24.75pt;z-index:25203507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" filled="f" stroked="f" strokeweight=".5pt">
                <v:textbox>
                  <w:txbxContent>
                    <w:p w:rsidR="003C6C2E" w:rsidRPr="00F22485" w:rsidRDefault="003C6C2E" w:rsidP="00F22485"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вых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,В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B1239B" w:rsidRPr="00B1239B">
        <w:rPr>
          <w:rFonts w:ascii="Arial" w:hAnsi="Arial" w:cs="Arial"/>
          <w:noProof/>
          <w:position w:val="-595"/>
          <w:sz w:val="20"/>
          <w:szCs w:val="20"/>
          <w:lang w:eastAsia="ru-RU"/>
        </w:rPr>
        <w:drawing>
          <wp:inline distT="0" distB="0" distL="0" distR="0" wp14:anchorId="4630530C" wp14:editId="46EED2F8">
            <wp:extent cx="5940425" cy="3738290"/>
            <wp:effectExtent l="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738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6349" w:rsidRDefault="00F22485" w:rsidP="00053D92">
      <w:pPr>
        <w:pStyle w:val="a5"/>
        <w:ind w:firstLine="0"/>
      </w:pPr>
      <w:r w:rsidRPr="00F22485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2026880" behindDoc="0" locked="0" layoutInCell="1" allowOverlap="1" wp14:anchorId="751D363C" wp14:editId="7CB6975A">
                <wp:simplePos x="0" y="0"/>
                <wp:positionH relativeFrom="column">
                  <wp:posOffset>305435</wp:posOffset>
                </wp:positionH>
                <wp:positionV relativeFrom="paragraph">
                  <wp:posOffset>89271</wp:posOffset>
                </wp:positionV>
                <wp:extent cx="0" cy="3609975"/>
                <wp:effectExtent l="76200" t="38100" r="57150" b="9525"/>
                <wp:wrapNone/>
                <wp:docPr id="80" name="Прямая со стрелкой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6099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B53854E" id="Прямая со стрелкой 80" o:spid="_x0000_s1026" type="#_x0000_t32" style="position:absolute;margin-left:24.05pt;margin-top:7.05pt;width:0;height:284.25pt;flip:y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" strokecolor="black [3200]" strokeweight="1.5pt">
                <v:stroke endarrow="block" joinstyle="miter"/>
              </v:shape>
            </w:pict>
          </mc:Fallback>
        </mc:AlternateContent>
      </w:r>
    </w:p>
    <w:p w:rsidR="00D46349" w:rsidRDefault="008F3100" w:rsidP="008F3100">
      <w:pPr>
        <w:pStyle w:val="a5"/>
        <w:ind w:firstLine="0"/>
        <w:jc w:val="center"/>
      </w:pPr>
      <w:r w:rsidRPr="00F22485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2027904" behindDoc="0" locked="0" layoutInCell="1" allowOverlap="1" wp14:anchorId="32FF31BA" wp14:editId="03237AA6">
                <wp:simplePos x="0" y="0"/>
                <wp:positionH relativeFrom="column">
                  <wp:posOffset>305064</wp:posOffset>
                </wp:positionH>
                <wp:positionV relativeFrom="paragraph">
                  <wp:posOffset>3450590</wp:posOffset>
                </wp:positionV>
                <wp:extent cx="5915025" cy="0"/>
                <wp:effectExtent l="0" t="76200" r="9525" b="95250"/>
                <wp:wrapNone/>
                <wp:docPr id="81" name="Прямая со стрелкой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1502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0555A48" id="Прямая со стрелкой 81" o:spid="_x0000_s1026" type="#_x0000_t32" style="position:absolute;margin-left:24pt;margin-top:271.7pt;width:465.75pt;height:0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" strokecolor="black [3200]" strokeweight="1.5pt">
                <v:stroke endarrow="block" joinstyle="miter"/>
              </v:shape>
            </w:pict>
          </mc:Fallback>
        </mc:AlternateContent>
      </w:r>
      <w:r w:rsidR="00F22485"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30976" behindDoc="0" locked="0" layoutInCell="1" allowOverlap="1" wp14:anchorId="1F480528" wp14:editId="28FAA58D">
                <wp:simplePos x="0" y="0"/>
                <wp:positionH relativeFrom="column">
                  <wp:posOffset>5902325</wp:posOffset>
                </wp:positionH>
                <wp:positionV relativeFrom="paragraph">
                  <wp:posOffset>3433445</wp:posOffset>
                </wp:positionV>
                <wp:extent cx="914400" cy="314325"/>
                <wp:effectExtent l="0" t="0" r="0" b="0"/>
                <wp:wrapNone/>
                <wp:docPr id="83" name="Надпись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6C2E" w:rsidRPr="00F22485" w:rsidRDefault="003C6C2E" w:rsidP="00F22485">
                            <w:proofErr w:type="gramStart"/>
                            <w:r>
                              <w:rPr>
                                <w:lang w:val="en-US"/>
                              </w:rPr>
                              <w:t>t,</w:t>
                            </w:r>
                            <w:proofErr w:type="spellStart"/>
                            <w:proofErr w:type="gramEnd"/>
                            <w:r>
                              <w:t>мс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480528" id="Надпись 83" o:spid="_x0000_s1075" type="#_x0000_t202" style="position:absolute;left:0;text-align:left;margin-left:464.75pt;margin-top:270.35pt;width:1in;height:24.75pt;z-index:25203097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" filled="f" stroked="f" strokeweight=".5pt">
                <v:textbox>
                  <w:txbxContent>
                    <w:p w:rsidR="003C6C2E" w:rsidRPr="00F22485" w:rsidRDefault="003C6C2E" w:rsidP="00F22485">
                      <w:proofErr w:type="gramStart"/>
                      <w:r>
                        <w:rPr>
                          <w:lang w:val="en-US"/>
                        </w:rPr>
                        <w:t>t,</w:t>
                      </w:r>
                      <w:proofErr w:type="spellStart"/>
                      <w:proofErr w:type="gramEnd"/>
                      <w:r>
                        <w:t>мс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="00B1239B" w:rsidRPr="00B1239B">
        <w:rPr>
          <w:rFonts w:ascii="Arial" w:hAnsi="Arial" w:cs="Arial"/>
          <w:noProof/>
          <w:position w:val="-595"/>
          <w:sz w:val="20"/>
          <w:szCs w:val="20"/>
          <w:lang w:eastAsia="ru-RU"/>
        </w:rPr>
        <w:drawing>
          <wp:inline distT="0" distB="0" distL="0" distR="0" wp14:anchorId="0093718B" wp14:editId="33779952">
            <wp:extent cx="5940425" cy="3743437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7434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124F" w:rsidRPr="00317C45" w:rsidRDefault="006C124F" w:rsidP="006C124F">
      <w:pPr>
        <w:pStyle w:val="a5"/>
        <w:ind w:firstLine="0"/>
        <w:jc w:val="center"/>
        <w:rPr>
          <w:i/>
          <w:sz w:val="24"/>
        </w:rPr>
      </w:pPr>
      <w:r>
        <w:rPr>
          <w:i/>
          <w:sz w:val="24"/>
        </w:rPr>
        <w:t>Р</w:t>
      </w:r>
      <w:r w:rsidRPr="00C67418">
        <w:rPr>
          <w:i/>
          <w:sz w:val="24"/>
        </w:rPr>
        <w:t>ис</w:t>
      </w:r>
      <w:r>
        <w:rPr>
          <w:i/>
          <w:sz w:val="24"/>
        </w:rPr>
        <w:t>.9</w:t>
      </w:r>
      <w:r w:rsidRPr="00C67418">
        <w:rPr>
          <w:i/>
          <w:sz w:val="24"/>
        </w:rPr>
        <w:t xml:space="preserve">. </w:t>
      </w:r>
      <w:r>
        <w:rPr>
          <w:i/>
          <w:sz w:val="24"/>
        </w:rPr>
        <w:t xml:space="preserve">Характер реализаций шума на входе и выходе </w:t>
      </w:r>
      <w:proofErr w:type="spellStart"/>
      <w:r>
        <w:rPr>
          <w:i/>
          <w:sz w:val="24"/>
        </w:rPr>
        <w:t>квазиоптимального</w:t>
      </w:r>
      <w:proofErr w:type="spellEnd"/>
      <w:r>
        <w:rPr>
          <w:i/>
          <w:sz w:val="24"/>
        </w:rPr>
        <w:t xml:space="preserve"> фильтра.</w:t>
      </w:r>
    </w:p>
    <w:p w:rsidR="005D4114" w:rsidRDefault="005D4114" w:rsidP="00053D92">
      <w:pPr>
        <w:pStyle w:val="a5"/>
        <w:ind w:firstLine="0"/>
      </w:pPr>
    </w:p>
    <w:p w:rsidR="005D4114" w:rsidRDefault="00B1239B" w:rsidP="00B1239B">
      <w:pPr>
        <w:pStyle w:val="a5"/>
        <w:ind w:firstLine="0"/>
        <w:jc w:val="center"/>
        <w:rPr>
          <w:lang w:val="en-US"/>
        </w:rPr>
      </w:pPr>
      <w:r>
        <w:rPr>
          <w:rFonts w:ascii="Arial" w:hAnsi="Arial" w:cs="Arial"/>
          <w:noProof/>
          <w:position w:val="-595"/>
          <w:sz w:val="20"/>
          <w:szCs w:val="20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2059648" behindDoc="0" locked="0" layoutInCell="1" allowOverlap="1" wp14:anchorId="6B244AA1" wp14:editId="6A4FEB76">
                <wp:simplePos x="0" y="0"/>
                <wp:positionH relativeFrom="column">
                  <wp:posOffset>-335496</wp:posOffset>
                </wp:positionH>
                <wp:positionV relativeFrom="paragraph">
                  <wp:posOffset>-318315</wp:posOffset>
                </wp:positionV>
                <wp:extent cx="914400" cy="314325"/>
                <wp:effectExtent l="0" t="0" r="0" b="0"/>
                <wp:wrapNone/>
                <wp:docPr id="128" name="Надпись 1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6C2E" w:rsidRPr="00543E48" w:rsidRDefault="003C6C2E" w:rsidP="00543E48"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U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,В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244AA1" id="Надпись 128" o:spid="_x0000_s1076" type="#_x0000_t202" style="position:absolute;left:0;text-align:left;margin-left:-26.4pt;margin-top:-25.05pt;width:1in;height:24.75pt;z-index:25205964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" filled="f" stroked="f" strokeweight=".5pt">
                <v:textbox>
                  <w:txbxContent>
                    <w:p w:rsidR="003C6C2E" w:rsidRPr="00543E48" w:rsidRDefault="003C6C2E" w:rsidP="00543E48"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,В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51456" behindDoc="0" locked="0" layoutInCell="1" allowOverlap="1" wp14:anchorId="35BCA706" wp14:editId="21605870">
                <wp:simplePos x="0" y="0"/>
                <wp:positionH relativeFrom="column">
                  <wp:posOffset>5668549</wp:posOffset>
                </wp:positionH>
                <wp:positionV relativeFrom="paragraph">
                  <wp:posOffset>1926351</wp:posOffset>
                </wp:positionV>
                <wp:extent cx="914400" cy="314325"/>
                <wp:effectExtent l="0" t="0" r="0" b="0"/>
                <wp:wrapNone/>
                <wp:docPr id="92" name="Надпись 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6C2E" w:rsidRPr="00F22485" w:rsidRDefault="003C6C2E" w:rsidP="00543E48">
                            <w:proofErr w:type="gramStart"/>
                            <w:r>
                              <w:rPr>
                                <w:lang w:val="en-US"/>
                              </w:rPr>
                              <w:t>t,</w:t>
                            </w:r>
                            <w:proofErr w:type="spellStart"/>
                            <w:proofErr w:type="gramEnd"/>
                            <w:r>
                              <w:t>мс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BCA706" id="Надпись 92" o:spid="_x0000_s1077" type="#_x0000_t202" style="position:absolute;left:0;text-align:left;margin-left:446.35pt;margin-top:151.7pt;width:1in;height:24.75pt;z-index:25205145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" filled="f" stroked="f" strokeweight=".5pt">
                <v:textbox>
                  <w:txbxContent>
                    <w:p w:rsidR="003C6C2E" w:rsidRPr="00F22485" w:rsidRDefault="003C6C2E" w:rsidP="00543E48">
                      <w:proofErr w:type="gramStart"/>
                      <w:r>
                        <w:rPr>
                          <w:lang w:val="en-US"/>
                        </w:rPr>
                        <w:t>t,</w:t>
                      </w:r>
                      <w:proofErr w:type="spellStart"/>
                      <w:proofErr w:type="gramEnd"/>
                      <w:r>
                        <w:t>мс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48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36096" behindDoc="0" locked="0" layoutInCell="1" allowOverlap="1" wp14:anchorId="082D9091" wp14:editId="570FAFEA">
                <wp:simplePos x="0" y="0"/>
                <wp:positionH relativeFrom="column">
                  <wp:posOffset>411180</wp:posOffset>
                </wp:positionH>
                <wp:positionV relativeFrom="paragraph">
                  <wp:posOffset>1908918</wp:posOffset>
                </wp:positionV>
                <wp:extent cx="5486400" cy="0"/>
                <wp:effectExtent l="0" t="76200" r="19050" b="95250"/>
                <wp:wrapNone/>
                <wp:docPr id="41" name="Прямая со стрелкой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864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0B5B618" id="Прямая со стрелкой 41" o:spid="_x0000_s1026" type="#_x0000_t32" style="position:absolute;margin-left:32.4pt;margin-top:150.3pt;width:6in;height:0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" strokecolor="black [3200]" strokeweight="1pt">
                <v:stroke endarrow="block" joinstyle="miter"/>
              </v:shape>
            </w:pict>
          </mc:Fallback>
        </mc:AlternateContent>
      </w:r>
      <w:r>
        <w:rPr>
          <w:rFonts w:ascii="Arial" w:hAnsi="Arial" w:cs="Arial"/>
          <w:noProof/>
          <w:position w:val="-48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43264" behindDoc="0" locked="0" layoutInCell="1" allowOverlap="1" wp14:anchorId="0FDC886A" wp14:editId="1A6A0D46">
                <wp:simplePos x="0" y="0"/>
                <wp:positionH relativeFrom="column">
                  <wp:posOffset>481330</wp:posOffset>
                </wp:positionH>
                <wp:positionV relativeFrom="paragraph">
                  <wp:posOffset>-138694</wp:posOffset>
                </wp:positionV>
                <wp:extent cx="0" cy="2943860"/>
                <wp:effectExtent l="76200" t="38100" r="57150" b="27940"/>
                <wp:wrapNone/>
                <wp:docPr id="86" name="Прямая со стрелкой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94386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465AB1E" id="Прямая со стрелкой 86" o:spid="_x0000_s1026" type="#_x0000_t32" style="position:absolute;margin-left:37.9pt;margin-top:-10.9pt;width:0;height:231.8pt;flip:y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" strokecolor="black [3200]" strokeweight="1pt">
                <v:stroke endarrow="block" joinstyle="miter"/>
              </v:shape>
            </w:pict>
          </mc:Fallback>
        </mc:AlternateContent>
      </w:r>
      <w:r w:rsidRPr="00B1239B">
        <w:rPr>
          <w:rFonts w:ascii="Arial" w:hAnsi="Arial" w:cs="Arial"/>
          <w:noProof/>
          <w:position w:val="-487"/>
          <w:sz w:val="20"/>
          <w:szCs w:val="20"/>
          <w:lang w:eastAsia="ru-RU"/>
        </w:rPr>
        <w:drawing>
          <wp:inline distT="0" distB="0" distL="0" distR="0" wp14:anchorId="198D8105" wp14:editId="649B4E1E">
            <wp:extent cx="5495290" cy="3096895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5290" cy="3096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3E48" w:rsidRDefault="00B1239B" w:rsidP="00053D92">
      <w:pPr>
        <w:pStyle w:val="a5"/>
        <w:ind w:firstLine="0"/>
        <w:rPr>
          <w:lang w:val="en-US"/>
        </w:rPr>
      </w:pPr>
      <w:r w:rsidRPr="009807AB">
        <w:rPr>
          <w:position w:val="-58"/>
        </w:rPr>
        <w:object w:dxaOrig="1700" w:dyaOrig="1300">
          <v:shape id="_x0000_i1039" type="#_x0000_t75" style="width:86.25pt;height:64.55pt" o:ole="">
            <v:imagedata r:id="rId52" o:title=""/>
          </v:shape>
          <o:OLEObject Type="Embed" ProgID="Equation.DSMT4" ShapeID="_x0000_i1039" DrawAspect="Content" ObjectID="_1588960176" r:id="rId53"/>
        </w:object>
      </w:r>
    </w:p>
    <w:p w:rsidR="009807AB" w:rsidRDefault="009807AB" w:rsidP="009807AB">
      <w:pPr>
        <w:pStyle w:val="a5"/>
        <w:ind w:firstLine="0"/>
        <w:jc w:val="center"/>
        <w:rPr>
          <w:i/>
          <w:sz w:val="24"/>
        </w:rPr>
      </w:pPr>
      <w:r>
        <w:rPr>
          <w:i/>
          <w:sz w:val="24"/>
        </w:rPr>
        <w:t>Р</w:t>
      </w:r>
      <w:r w:rsidRPr="00C67418">
        <w:rPr>
          <w:i/>
          <w:sz w:val="24"/>
        </w:rPr>
        <w:t>ис</w:t>
      </w:r>
      <w:r>
        <w:rPr>
          <w:i/>
          <w:sz w:val="24"/>
        </w:rPr>
        <w:t>.</w:t>
      </w:r>
      <w:r w:rsidRPr="009807AB">
        <w:rPr>
          <w:i/>
          <w:sz w:val="24"/>
        </w:rPr>
        <w:t>10</w:t>
      </w:r>
      <w:r w:rsidRPr="00C67418">
        <w:rPr>
          <w:i/>
          <w:sz w:val="24"/>
        </w:rPr>
        <w:t xml:space="preserve">. </w:t>
      </w:r>
      <w:r>
        <w:rPr>
          <w:i/>
          <w:sz w:val="24"/>
        </w:rPr>
        <w:t xml:space="preserve">Характер реализации смеси сигнала и шума на входе </w:t>
      </w:r>
      <w:proofErr w:type="spellStart"/>
      <w:r>
        <w:rPr>
          <w:i/>
          <w:sz w:val="24"/>
        </w:rPr>
        <w:t>квазиоптимального</w:t>
      </w:r>
      <w:proofErr w:type="spellEnd"/>
      <w:r>
        <w:rPr>
          <w:i/>
          <w:sz w:val="24"/>
        </w:rPr>
        <w:t xml:space="preserve"> фильтра.</w:t>
      </w:r>
    </w:p>
    <w:p w:rsidR="008D4DBC" w:rsidRDefault="00543E48" w:rsidP="009807AB">
      <w:pPr>
        <w:pStyle w:val="a5"/>
        <w:ind w:firstLine="0"/>
        <w:jc w:val="center"/>
        <w:rPr>
          <w:i/>
          <w:sz w:val="24"/>
        </w:rPr>
      </w:pPr>
      <w:r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61696" behindDoc="0" locked="0" layoutInCell="1" allowOverlap="1" wp14:anchorId="7B133A14" wp14:editId="2BA80DCC">
                <wp:simplePos x="0" y="0"/>
                <wp:positionH relativeFrom="column">
                  <wp:posOffset>-340719</wp:posOffset>
                </wp:positionH>
                <wp:positionV relativeFrom="paragraph">
                  <wp:posOffset>123957</wp:posOffset>
                </wp:positionV>
                <wp:extent cx="914400" cy="314325"/>
                <wp:effectExtent l="0" t="0" r="0" b="0"/>
                <wp:wrapNone/>
                <wp:docPr id="131" name="Надпись 1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6C2E" w:rsidRPr="00543E48" w:rsidRDefault="00B1239B" w:rsidP="00543E48"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V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,В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133A14" id="Надпись 131" o:spid="_x0000_s1078" type="#_x0000_t202" style="position:absolute;left:0;text-align:left;margin-left:-26.85pt;margin-top:9.75pt;width:1in;height:24.75pt;z-index:25206169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" filled="f" stroked="f" strokeweight=".5pt">
                <v:textbox>
                  <w:txbxContent>
                    <w:p w:rsidR="003C6C2E" w:rsidRPr="00543E48" w:rsidRDefault="00B1239B" w:rsidP="00543E48"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V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,В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8D4DBC" w:rsidRPr="00317C45" w:rsidRDefault="00543E48" w:rsidP="009807AB">
      <w:pPr>
        <w:pStyle w:val="a5"/>
        <w:ind w:firstLine="0"/>
        <w:jc w:val="center"/>
        <w:rPr>
          <w:i/>
          <w:sz w:val="24"/>
        </w:rPr>
      </w:pPr>
      <w:r>
        <w:rPr>
          <w:rFonts w:ascii="Arial" w:hAnsi="Arial" w:cs="Arial"/>
          <w:noProof/>
          <w:position w:val="-48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45312" behindDoc="0" locked="0" layoutInCell="1" allowOverlap="1" wp14:anchorId="51B855D0" wp14:editId="27C0DB04">
                <wp:simplePos x="0" y="0"/>
                <wp:positionH relativeFrom="column">
                  <wp:posOffset>491490</wp:posOffset>
                </wp:positionH>
                <wp:positionV relativeFrom="paragraph">
                  <wp:posOffset>93081</wp:posOffset>
                </wp:positionV>
                <wp:extent cx="0" cy="2944167"/>
                <wp:effectExtent l="76200" t="38100" r="57150" b="27940"/>
                <wp:wrapNone/>
                <wp:docPr id="88" name="Прямая со стрелкой 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944167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BF82BAC" id="Прямая со стрелкой 88" o:spid="_x0000_s1026" type="#_x0000_t32" style="position:absolute;margin-left:38.7pt;margin-top:7.35pt;width:0;height:231.8pt;flip:y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" strokecolor="black [3200]" strokeweight="1pt">
                <v:stroke endarrow="block" joinstyle="miter"/>
              </v:shape>
            </w:pict>
          </mc:Fallback>
        </mc:AlternateContent>
      </w:r>
    </w:p>
    <w:p w:rsidR="009807AB" w:rsidRPr="009807AB" w:rsidRDefault="00B1239B" w:rsidP="00B1239B">
      <w:pPr>
        <w:pStyle w:val="a5"/>
        <w:ind w:firstLine="0"/>
        <w:jc w:val="center"/>
      </w:pPr>
      <w:r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53504" behindDoc="0" locked="0" layoutInCell="1" allowOverlap="1" wp14:anchorId="57E3C2E1" wp14:editId="57B81D8F">
                <wp:simplePos x="0" y="0"/>
                <wp:positionH relativeFrom="column">
                  <wp:posOffset>5669927</wp:posOffset>
                </wp:positionH>
                <wp:positionV relativeFrom="paragraph">
                  <wp:posOffset>2801464</wp:posOffset>
                </wp:positionV>
                <wp:extent cx="914400" cy="314325"/>
                <wp:effectExtent l="0" t="0" r="0" b="0"/>
                <wp:wrapNone/>
                <wp:docPr id="93" name="Надпись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6C2E" w:rsidRPr="00F22485" w:rsidRDefault="003C6C2E" w:rsidP="00543E48">
                            <w:proofErr w:type="gramStart"/>
                            <w:r>
                              <w:rPr>
                                <w:lang w:val="en-US"/>
                              </w:rPr>
                              <w:t>t,</w:t>
                            </w:r>
                            <w:proofErr w:type="spellStart"/>
                            <w:proofErr w:type="gramEnd"/>
                            <w:r>
                              <w:t>мс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E3C2E1" id="Надпись 93" o:spid="_x0000_s1079" type="#_x0000_t202" style="position:absolute;left:0;text-align:left;margin-left:446.45pt;margin-top:220.6pt;width:1in;height:24.75pt;z-index:25205350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" filled="f" stroked="f" strokeweight=".5pt">
                <v:textbox>
                  <w:txbxContent>
                    <w:p w:rsidR="003C6C2E" w:rsidRPr="00F22485" w:rsidRDefault="003C6C2E" w:rsidP="00543E48">
                      <w:proofErr w:type="gramStart"/>
                      <w:r>
                        <w:rPr>
                          <w:lang w:val="en-US"/>
                        </w:rPr>
                        <w:t>t,</w:t>
                      </w:r>
                      <w:proofErr w:type="spellStart"/>
                      <w:proofErr w:type="gramEnd"/>
                      <w:r>
                        <w:t>мс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="002F6FFC">
        <w:rPr>
          <w:rFonts w:ascii="Arial" w:hAnsi="Arial" w:cs="Arial"/>
          <w:noProof/>
          <w:position w:val="-48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38144" behindDoc="0" locked="0" layoutInCell="1" allowOverlap="1" wp14:anchorId="4C48BEAA" wp14:editId="1DC75C99">
                <wp:simplePos x="0" y="0"/>
                <wp:positionH relativeFrom="column">
                  <wp:posOffset>493766</wp:posOffset>
                </wp:positionH>
                <wp:positionV relativeFrom="paragraph">
                  <wp:posOffset>2797175</wp:posOffset>
                </wp:positionV>
                <wp:extent cx="5486400" cy="0"/>
                <wp:effectExtent l="0" t="76200" r="19050" b="95250"/>
                <wp:wrapNone/>
                <wp:docPr id="56" name="Прямая со стрелкой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864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9CAE133" id="Прямая со стрелкой 56" o:spid="_x0000_s1026" type="#_x0000_t32" style="position:absolute;margin-left:38.9pt;margin-top:220.25pt;width:6in;height:0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" strokecolor="black [3200]" strokeweight="1pt">
                <v:stroke endarrow="block" joinstyle="miter"/>
              </v:shape>
            </w:pict>
          </mc:Fallback>
        </mc:AlternateContent>
      </w:r>
      <w:r w:rsidRPr="00B1239B">
        <w:rPr>
          <w:rFonts w:ascii="Arial" w:hAnsi="Arial" w:cs="Arial"/>
          <w:noProof/>
          <w:position w:val="-487"/>
          <w:sz w:val="20"/>
          <w:szCs w:val="20"/>
          <w:lang w:eastAsia="ru-RU"/>
        </w:rPr>
        <w:drawing>
          <wp:inline distT="0" distB="0" distL="0" distR="0" wp14:anchorId="0AEE5EEC" wp14:editId="75BC3555">
            <wp:extent cx="5512435" cy="3096895"/>
            <wp:effectExtent l="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2435" cy="3096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07AB" w:rsidRPr="00317C45" w:rsidRDefault="008D4DBC" w:rsidP="009807AB">
      <w:pPr>
        <w:pStyle w:val="a5"/>
        <w:ind w:firstLine="0"/>
        <w:jc w:val="center"/>
        <w:rPr>
          <w:i/>
          <w:sz w:val="24"/>
        </w:rPr>
      </w:pPr>
      <w:proofErr w:type="gramStart"/>
      <w:r>
        <w:rPr>
          <w:i/>
          <w:sz w:val="24"/>
        </w:rPr>
        <w:t>а</w:t>
      </w:r>
      <w:proofErr w:type="gramEnd"/>
      <w:r>
        <w:rPr>
          <w:i/>
          <w:sz w:val="24"/>
        </w:rPr>
        <w:t>)</w:t>
      </w:r>
    </w:p>
    <w:p w:rsidR="009807AB" w:rsidRDefault="00FB1582" w:rsidP="00053D92">
      <w:pPr>
        <w:pStyle w:val="a5"/>
        <w:ind w:firstLine="0"/>
      </w:pPr>
      <w:r w:rsidRPr="009807AB">
        <w:rPr>
          <w:position w:val="-58"/>
        </w:rPr>
        <w:object w:dxaOrig="1800" w:dyaOrig="1320">
          <v:shape id="_x0000_i1040" type="#_x0000_t75" style="width:86.95pt;height:64.55pt" o:ole="">
            <v:imagedata r:id="rId55" o:title=""/>
          </v:shape>
          <o:OLEObject Type="Embed" ProgID="Equation.DSMT4" ShapeID="_x0000_i1040" DrawAspect="Content" ObjectID="_1588960177" r:id="rId56"/>
        </w:object>
      </w:r>
    </w:p>
    <w:p w:rsidR="009807AB" w:rsidRDefault="00B1239B" w:rsidP="00B1239B">
      <w:pPr>
        <w:pStyle w:val="a5"/>
        <w:spacing w:line="240" w:lineRule="auto"/>
        <w:ind w:firstLine="0"/>
        <w:jc w:val="center"/>
      </w:pPr>
      <w:r>
        <w:rPr>
          <w:rFonts w:ascii="Arial" w:hAnsi="Arial" w:cs="Arial"/>
          <w:noProof/>
          <w:position w:val="-595"/>
          <w:sz w:val="20"/>
          <w:szCs w:val="20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2063744" behindDoc="0" locked="0" layoutInCell="1" allowOverlap="1" wp14:anchorId="2C321143" wp14:editId="17CD0C16">
                <wp:simplePos x="0" y="0"/>
                <wp:positionH relativeFrom="column">
                  <wp:posOffset>-323467</wp:posOffset>
                </wp:positionH>
                <wp:positionV relativeFrom="paragraph">
                  <wp:posOffset>-322077</wp:posOffset>
                </wp:positionV>
                <wp:extent cx="914400" cy="314325"/>
                <wp:effectExtent l="0" t="0" r="0" b="0"/>
                <wp:wrapNone/>
                <wp:docPr id="132" name="Надпись 1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6C2E" w:rsidRPr="00543E48" w:rsidRDefault="00B1239B" w:rsidP="00543E48"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V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,В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321143" id="Надпись 132" o:spid="_x0000_s1080" type="#_x0000_t202" style="position:absolute;left:0;text-align:left;margin-left:-25.45pt;margin-top:-25.35pt;width:1in;height:24.75pt;z-index:25206374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" filled="f" stroked="f" strokeweight=".5pt">
                <v:textbox>
                  <w:txbxContent>
                    <w:p w:rsidR="003C6C2E" w:rsidRPr="00543E48" w:rsidRDefault="00B1239B" w:rsidP="00543E48"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V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,В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55552" behindDoc="0" locked="0" layoutInCell="1" allowOverlap="1" wp14:anchorId="790CC654" wp14:editId="7A2172CF">
                <wp:simplePos x="0" y="0"/>
                <wp:positionH relativeFrom="column">
                  <wp:posOffset>5725339</wp:posOffset>
                </wp:positionH>
                <wp:positionV relativeFrom="paragraph">
                  <wp:posOffset>2756128</wp:posOffset>
                </wp:positionV>
                <wp:extent cx="914400" cy="314325"/>
                <wp:effectExtent l="0" t="0" r="0" b="0"/>
                <wp:wrapNone/>
                <wp:docPr id="94" name="Надпись 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6C2E" w:rsidRPr="00F22485" w:rsidRDefault="003C6C2E" w:rsidP="00543E48">
                            <w:proofErr w:type="gramStart"/>
                            <w:r>
                              <w:rPr>
                                <w:lang w:val="en-US"/>
                              </w:rPr>
                              <w:t>t,</w:t>
                            </w:r>
                            <w:proofErr w:type="spellStart"/>
                            <w:proofErr w:type="gramEnd"/>
                            <w:r>
                              <w:t>мс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0CC654" id="Надпись 94" o:spid="_x0000_s1081" type="#_x0000_t202" style="position:absolute;left:0;text-align:left;margin-left:450.8pt;margin-top:217pt;width:1in;height:24.75pt;z-index:25205555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" filled="f" stroked="f" strokeweight=".5pt">
                <v:textbox>
                  <w:txbxContent>
                    <w:p w:rsidR="003C6C2E" w:rsidRPr="00F22485" w:rsidRDefault="003C6C2E" w:rsidP="00543E48">
                      <w:proofErr w:type="gramStart"/>
                      <w:r>
                        <w:rPr>
                          <w:lang w:val="en-US"/>
                        </w:rPr>
                        <w:t>t,</w:t>
                      </w:r>
                      <w:proofErr w:type="spellStart"/>
                      <w:proofErr w:type="gramEnd"/>
                      <w:r>
                        <w:t>мс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48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40192" behindDoc="0" locked="0" layoutInCell="1" allowOverlap="1" wp14:anchorId="703E576C" wp14:editId="22ACBD8D">
                <wp:simplePos x="0" y="0"/>
                <wp:positionH relativeFrom="column">
                  <wp:posOffset>486410</wp:posOffset>
                </wp:positionH>
                <wp:positionV relativeFrom="paragraph">
                  <wp:posOffset>2794371</wp:posOffset>
                </wp:positionV>
                <wp:extent cx="5486400" cy="0"/>
                <wp:effectExtent l="0" t="76200" r="19050" b="95250"/>
                <wp:wrapNone/>
                <wp:docPr id="59" name="Прямая со стрелкой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864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CF3B0A9" id="Прямая со стрелкой 59" o:spid="_x0000_s1026" type="#_x0000_t32" style="position:absolute;margin-left:38.3pt;margin-top:220.05pt;width:6in;height:0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" strokecolor="black [3200]" strokeweight="1pt">
                <v:stroke endarrow="block" joinstyle="miter"/>
              </v:shape>
            </w:pict>
          </mc:Fallback>
        </mc:AlternateContent>
      </w:r>
      <w:r>
        <w:rPr>
          <w:rFonts w:ascii="Arial" w:hAnsi="Arial" w:cs="Arial"/>
          <w:noProof/>
          <w:position w:val="-48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47360" behindDoc="0" locked="0" layoutInCell="1" allowOverlap="1" wp14:anchorId="57F092AD" wp14:editId="4337E97D">
                <wp:simplePos x="0" y="0"/>
                <wp:positionH relativeFrom="column">
                  <wp:posOffset>489214</wp:posOffset>
                </wp:positionH>
                <wp:positionV relativeFrom="paragraph">
                  <wp:posOffset>-151765</wp:posOffset>
                </wp:positionV>
                <wp:extent cx="0" cy="2943860"/>
                <wp:effectExtent l="76200" t="38100" r="57150" b="27940"/>
                <wp:wrapNone/>
                <wp:docPr id="89" name="Прямая со стрелкой 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94386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8156C11" id="Прямая со стрелкой 89" o:spid="_x0000_s1026" type="#_x0000_t32" style="position:absolute;margin-left:38.5pt;margin-top:-11.95pt;width:0;height:231.8pt;flip:y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" strokecolor="black [3200]" strokeweight="1pt">
                <v:stroke endarrow="block" joinstyle="miter"/>
              </v:shape>
            </w:pict>
          </mc:Fallback>
        </mc:AlternateContent>
      </w:r>
      <w:r w:rsidRPr="00B1239B">
        <w:rPr>
          <w:rFonts w:ascii="Arial" w:hAnsi="Arial" w:cs="Arial"/>
          <w:noProof/>
          <w:position w:val="-487"/>
          <w:sz w:val="20"/>
          <w:szCs w:val="20"/>
          <w:lang w:eastAsia="ru-RU"/>
        </w:rPr>
        <w:drawing>
          <wp:inline distT="0" distB="0" distL="0" distR="0" wp14:anchorId="344DEA18" wp14:editId="2C1A5BFC">
            <wp:extent cx="5512435" cy="3096895"/>
            <wp:effectExtent l="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2435" cy="3096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4DBC" w:rsidRPr="008D4DBC" w:rsidRDefault="008D4DBC" w:rsidP="008D4DBC">
      <w:pPr>
        <w:pStyle w:val="a5"/>
        <w:ind w:firstLine="0"/>
        <w:jc w:val="center"/>
        <w:rPr>
          <w:i/>
          <w:sz w:val="24"/>
        </w:rPr>
      </w:pPr>
      <w:proofErr w:type="gramStart"/>
      <w:r>
        <w:rPr>
          <w:i/>
          <w:sz w:val="24"/>
        </w:rPr>
        <w:t>б</w:t>
      </w:r>
      <w:proofErr w:type="gramEnd"/>
      <w:r w:rsidRPr="008D4DBC">
        <w:rPr>
          <w:i/>
          <w:sz w:val="24"/>
        </w:rPr>
        <w:t>)</w:t>
      </w:r>
    </w:p>
    <w:p w:rsidR="005D4114" w:rsidRDefault="00543E48" w:rsidP="00053D92">
      <w:pPr>
        <w:pStyle w:val="a5"/>
        <w:ind w:firstLine="0"/>
      </w:pPr>
      <w:r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65792" behindDoc="0" locked="0" layoutInCell="1" allowOverlap="1" wp14:anchorId="00763D1F" wp14:editId="5313735A">
                <wp:simplePos x="0" y="0"/>
                <wp:positionH relativeFrom="column">
                  <wp:posOffset>-436141</wp:posOffset>
                </wp:positionH>
                <wp:positionV relativeFrom="paragraph">
                  <wp:posOffset>854110</wp:posOffset>
                </wp:positionV>
                <wp:extent cx="914400" cy="314325"/>
                <wp:effectExtent l="0" t="0" r="0" b="0"/>
                <wp:wrapNone/>
                <wp:docPr id="134" name="Надпись 1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6C2E" w:rsidRPr="00543E48" w:rsidRDefault="00B1239B" w:rsidP="00543E48"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V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,В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763D1F" id="Надпись 134" o:spid="_x0000_s1082" type="#_x0000_t202" style="position:absolute;left:0;text-align:left;margin-left:-34.35pt;margin-top:67.25pt;width:1in;height:24.75pt;z-index:25206579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" filled="f" stroked="f" strokeweight=".5pt">
                <v:textbox>
                  <w:txbxContent>
                    <w:p w:rsidR="003C6C2E" w:rsidRPr="00543E48" w:rsidRDefault="00B1239B" w:rsidP="00543E48"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V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,В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FB1582" w:rsidRPr="009807AB">
        <w:rPr>
          <w:position w:val="-58"/>
        </w:rPr>
        <w:object w:dxaOrig="1800" w:dyaOrig="1320">
          <v:shape id="_x0000_i1041" type="#_x0000_t75" style="width:87.6pt;height:64.55pt" o:ole="">
            <v:imagedata r:id="rId58" o:title=""/>
          </v:shape>
          <o:OLEObject Type="Embed" ProgID="Equation.DSMT4" ShapeID="_x0000_i1041" DrawAspect="Content" ObjectID="_1588960178" r:id="rId59"/>
        </w:object>
      </w:r>
    </w:p>
    <w:p w:rsidR="00543E48" w:rsidRDefault="00543E48" w:rsidP="00053D92">
      <w:pPr>
        <w:pStyle w:val="a5"/>
        <w:ind w:firstLine="0"/>
      </w:pPr>
      <w:r>
        <w:rPr>
          <w:rFonts w:ascii="Arial" w:hAnsi="Arial" w:cs="Arial"/>
          <w:noProof/>
          <w:position w:val="-48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49408" behindDoc="0" locked="0" layoutInCell="1" allowOverlap="1" wp14:anchorId="683428FD" wp14:editId="34155D0F">
                <wp:simplePos x="0" y="0"/>
                <wp:positionH relativeFrom="column">
                  <wp:posOffset>484876</wp:posOffset>
                </wp:positionH>
                <wp:positionV relativeFrom="paragraph">
                  <wp:posOffset>107315</wp:posOffset>
                </wp:positionV>
                <wp:extent cx="0" cy="2944167"/>
                <wp:effectExtent l="76200" t="38100" r="57150" b="27940"/>
                <wp:wrapNone/>
                <wp:docPr id="90" name="Прямая со стрелкой 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944167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A599490" id="Прямая со стрелкой 90" o:spid="_x0000_s1026" type="#_x0000_t32" style="position:absolute;margin-left:38.2pt;margin-top:8.45pt;width:0;height:231.8pt;flip:y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" strokecolor="black [3200]" strokeweight="1pt">
                <v:stroke endarrow="block" joinstyle="miter"/>
              </v:shape>
            </w:pict>
          </mc:Fallback>
        </mc:AlternateContent>
      </w:r>
    </w:p>
    <w:p w:rsidR="005D4114" w:rsidRDefault="00B1239B" w:rsidP="00B1239B">
      <w:pPr>
        <w:pStyle w:val="a5"/>
        <w:ind w:firstLine="0"/>
        <w:jc w:val="center"/>
      </w:pPr>
      <w:r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57600" behindDoc="0" locked="0" layoutInCell="1" allowOverlap="1" wp14:anchorId="1A447B3D" wp14:editId="5038A14F">
                <wp:simplePos x="0" y="0"/>
                <wp:positionH relativeFrom="column">
                  <wp:posOffset>5623728</wp:posOffset>
                </wp:positionH>
                <wp:positionV relativeFrom="paragraph">
                  <wp:posOffset>2776220</wp:posOffset>
                </wp:positionV>
                <wp:extent cx="914400" cy="314325"/>
                <wp:effectExtent l="0" t="0" r="0" b="0"/>
                <wp:wrapNone/>
                <wp:docPr id="95" name="Надпись 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6C2E" w:rsidRPr="00F22485" w:rsidRDefault="003C6C2E" w:rsidP="00543E48">
                            <w:proofErr w:type="gramStart"/>
                            <w:r>
                              <w:rPr>
                                <w:lang w:val="en-US"/>
                              </w:rPr>
                              <w:t>t,</w:t>
                            </w:r>
                            <w:proofErr w:type="spellStart"/>
                            <w:proofErr w:type="gramEnd"/>
                            <w:r w:rsidR="00B1239B">
                              <w:t>м</w:t>
                            </w:r>
                            <w:r>
                              <w:t>с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447B3D" id="Надпись 95" o:spid="_x0000_s1083" type="#_x0000_t202" style="position:absolute;left:0;text-align:left;margin-left:442.8pt;margin-top:218.6pt;width:1in;height:24.75pt;z-index:25205760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" filled="f" stroked="f" strokeweight=".5pt">
                <v:textbox>
                  <w:txbxContent>
                    <w:p w:rsidR="003C6C2E" w:rsidRPr="00F22485" w:rsidRDefault="003C6C2E" w:rsidP="00543E48">
                      <w:proofErr w:type="gramStart"/>
                      <w:r>
                        <w:rPr>
                          <w:lang w:val="en-US"/>
                        </w:rPr>
                        <w:t>t,</w:t>
                      </w:r>
                      <w:proofErr w:type="spellStart"/>
                      <w:proofErr w:type="gramEnd"/>
                      <w:r w:rsidR="00B1239B">
                        <w:t>м</w:t>
                      </w:r>
                      <w:r>
                        <w:t>с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48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42240" behindDoc="0" locked="0" layoutInCell="1" allowOverlap="1" wp14:anchorId="2FA1BAAE" wp14:editId="6A83729C">
                <wp:simplePos x="0" y="0"/>
                <wp:positionH relativeFrom="column">
                  <wp:posOffset>464449</wp:posOffset>
                </wp:positionH>
                <wp:positionV relativeFrom="paragraph">
                  <wp:posOffset>2804795</wp:posOffset>
                </wp:positionV>
                <wp:extent cx="5486400" cy="0"/>
                <wp:effectExtent l="0" t="76200" r="19050" b="95250"/>
                <wp:wrapNone/>
                <wp:docPr id="76" name="Прямая со стрелкой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864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8B0CF51" id="Прямая со стрелкой 76" o:spid="_x0000_s1026" type="#_x0000_t32" style="position:absolute;margin-left:36.55pt;margin-top:220.85pt;width:6in;height:0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" strokecolor="black [3200]" strokeweight="1pt">
                <v:stroke endarrow="block" joinstyle="miter"/>
              </v:shape>
            </w:pict>
          </mc:Fallback>
        </mc:AlternateContent>
      </w:r>
      <w:r w:rsidRPr="00B1239B">
        <w:rPr>
          <w:rFonts w:ascii="Arial" w:hAnsi="Arial" w:cs="Arial"/>
          <w:noProof/>
          <w:position w:val="-487"/>
          <w:sz w:val="20"/>
          <w:szCs w:val="20"/>
          <w:lang w:eastAsia="ru-RU"/>
        </w:rPr>
        <w:drawing>
          <wp:inline distT="0" distB="0" distL="0" distR="0" wp14:anchorId="148EB45E" wp14:editId="41AA278E">
            <wp:extent cx="5512435" cy="3096895"/>
            <wp:effectExtent l="0" t="0" r="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2435" cy="3096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4DBC" w:rsidRPr="008D4DBC" w:rsidRDefault="008D4DBC" w:rsidP="008D4DBC">
      <w:pPr>
        <w:pStyle w:val="a5"/>
        <w:ind w:firstLine="0"/>
        <w:jc w:val="center"/>
        <w:rPr>
          <w:i/>
          <w:sz w:val="24"/>
        </w:rPr>
      </w:pPr>
      <w:proofErr w:type="gramStart"/>
      <w:r>
        <w:rPr>
          <w:i/>
          <w:sz w:val="24"/>
        </w:rPr>
        <w:t>в</w:t>
      </w:r>
      <w:proofErr w:type="gramEnd"/>
      <w:r w:rsidRPr="008D4DBC">
        <w:rPr>
          <w:i/>
          <w:sz w:val="24"/>
        </w:rPr>
        <w:t>)</w:t>
      </w:r>
    </w:p>
    <w:p w:rsidR="00904CFB" w:rsidRDefault="00FB1582" w:rsidP="005D4114">
      <w:pPr>
        <w:pStyle w:val="a5"/>
        <w:ind w:firstLine="0"/>
      </w:pPr>
      <w:r w:rsidRPr="009807AB">
        <w:rPr>
          <w:position w:val="-58"/>
        </w:rPr>
        <w:object w:dxaOrig="1560" w:dyaOrig="1280">
          <v:shape id="_x0000_i1042" type="#_x0000_t75" style="width:76.1pt;height:63.15pt" o:ole="">
            <v:imagedata r:id="rId61" o:title=""/>
          </v:shape>
          <o:OLEObject Type="Embed" ProgID="Equation.DSMT4" ShapeID="_x0000_i1042" DrawAspect="Content" ObjectID="_1588960179" r:id="rId62"/>
        </w:object>
      </w:r>
      <w:bookmarkStart w:id="0" w:name="_GoBack"/>
      <w:bookmarkEnd w:id="0"/>
    </w:p>
    <w:p w:rsidR="00C9285F" w:rsidRPr="00543E48" w:rsidRDefault="009807AB" w:rsidP="00B1239B">
      <w:pPr>
        <w:pStyle w:val="a5"/>
        <w:ind w:firstLine="0"/>
        <w:jc w:val="center"/>
        <w:rPr>
          <w:i/>
          <w:sz w:val="24"/>
        </w:rPr>
      </w:pPr>
      <w:r>
        <w:rPr>
          <w:i/>
          <w:sz w:val="24"/>
        </w:rPr>
        <w:t>Р</w:t>
      </w:r>
      <w:r w:rsidRPr="00C67418">
        <w:rPr>
          <w:i/>
          <w:sz w:val="24"/>
        </w:rPr>
        <w:t>ис</w:t>
      </w:r>
      <w:r>
        <w:rPr>
          <w:i/>
          <w:sz w:val="24"/>
        </w:rPr>
        <w:t>.</w:t>
      </w:r>
      <w:r w:rsidRPr="009807AB">
        <w:rPr>
          <w:i/>
          <w:sz w:val="24"/>
        </w:rPr>
        <w:t>1</w:t>
      </w:r>
      <w:r>
        <w:rPr>
          <w:i/>
          <w:sz w:val="24"/>
        </w:rPr>
        <w:t>1</w:t>
      </w:r>
      <w:r w:rsidRPr="00C67418">
        <w:rPr>
          <w:i/>
          <w:sz w:val="24"/>
        </w:rPr>
        <w:t xml:space="preserve">. </w:t>
      </w:r>
      <w:r>
        <w:rPr>
          <w:i/>
          <w:sz w:val="24"/>
        </w:rPr>
        <w:t xml:space="preserve">Характер реализаций смеси сигнала и шума на выходе </w:t>
      </w:r>
      <w:proofErr w:type="spellStart"/>
      <w:r>
        <w:rPr>
          <w:i/>
          <w:sz w:val="24"/>
        </w:rPr>
        <w:t>квазиоптимального</w:t>
      </w:r>
      <w:proofErr w:type="spellEnd"/>
      <w:r>
        <w:rPr>
          <w:i/>
          <w:sz w:val="24"/>
        </w:rPr>
        <w:t xml:space="preserve"> фильтра при</w:t>
      </w:r>
      <w:r w:rsidR="008D4DBC">
        <w:rPr>
          <w:i/>
          <w:sz w:val="24"/>
        </w:rPr>
        <w:t xml:space="preserve"> а)</w:t>
      </w:r>
      <w:r w:rsidR="008D4DBC" w:rsidRPr="008D4DBC">
        <w:rPr>
          <w:rFonts w:cs="Times New Roman"/>
          <w:i/>
          <w:sz w:val="24"/>
        </w:rPr>
        <w:t xml:space="preserve"> </w:t>
      </w:r>
      <w:r w:rsidR="008D4DBC">
        <w:rPr>
          <w:rFonts w:cs="Times New Roman"/>
          <w:i/>
          <w:sz w:val="24"/>
          <w:lang w:val="en-US"/>
        </w:rPr>
        <w:t>α</w:t>
      </w:r>
      <w:r w:rsidR="008D4DBC">
        <w:rPr>
          <w:i/>
          <w:sz w:val="24"/>
          <w:vertAlign w:val="subscript"/>
        </w:rPr>
        <w:t>опт</w:t>
      </w:r>
      <w:r w:rsidR="008D4DBC">
        <w:rPr>
          <w:i/>
          <w:sz w:val="24"/>
        </w:rPr>
        <w:t xml:space="preserve">, б) </w:t>
      </w:r>
      <w:r>
        <w:rPr>
          <w:i/>
          <w:sz w:val="24"/>
        </w:rPr>
        <w:t>10</w:t>
      </w:r>
      <w:r>
        <w:rPr>
          <w:rFonts w:cs="Times New Roman"/>
          <w:i/>
          <w:sz w:val="24"/>
          <w:lang w:val="en-US"/>
        </w:rPr>
        <w:t>α</w:t>
      </w:r>
      <w:r>
        <w:rPr>
          <w:i/>
          <w:sz w:val="24"/>
          <w:vertAlign w:val="subscript"/>
        </w:rPr>
        <w:t>опт</w:t>
      </w:r>
      <w:r>
        <w:rPr>
          <w:i/>
          <w:sz w:val="24"/>
        </w:rPr>
        <w:t xml:space="preserve"> и </w:t>
      </w:r>
      <w:proofErr w:type="gramStart"/>
      <w:r w:rsidR="008D4DBC">
        <w:rPr>
          <w:i/>
          <w:sz w:val="24"/>
        </w:rPr>
        <w:t>в )</w:t>
      </w:r>
      <w:proofErr w:type="gramEnd"/>
      <w:r>
        <w:rPr>
          <w:i/>
          <w:sz w:val="24"/>
        </w:rPr>
        <w:t>0.1</w:t>
      </w:r>
      <w:r>
        <w:rPr>
          <w:rFonts w:cs="Times New Roman"/>
          <w:i/>
          <w:sz w:val="24"/>
          <w:lang w:val="en-US"/>
        </w:rPr>
        <w:t>α</w:t>
      </w:r>
      <w:r>
        <w:rPr>
          <w:i/>
          <w:sz w:val="24"/>
          <w:vertAlign w:val="subscript"/>
        </w:rPr>
        <w:t>опт</w:t>
      </w:r>
      <w:r>
        <w:rPr>
          <w:i/>
          <w:sz w:val="24"/>
        </w:rPr>
        <w:t>.</w:t>
      </w:r>
    </w:p>
    <w:sectPr w:rsidR="00C9285F" w:rsidRPr="00543E48" w:rsidSect="00E612CD">
      <w:footerReference w:type="default" r:id="rId63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A7087" w:rsidRDefault="00BA7087" w:rsidP="00E612CD">
      <w:pPr>
        <w:spacing w:after="0" w:line="240" w:lineRule="auto"/>
      </w:pPr>
      <w:r>
        <w:separator/>
      </w:r>
    </w:p>
  </w:endnote>
  <w:endnote w:type="continuationSeparator" w:id="0">
    <w:p w:rsidR="00BA7087" w:rsidRDefault="00BA7087" w:rsidP="00E612C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010022742"/>
      <w:docPartObj>
        <w:docPartGallery w:val="Page Numbers (Bottom of Page)"/>
        <w:docPartUnique/>
      </w:docPartObj>
    </w:sdtPr>
    <w:sdtEndPr>
      <w:rPr>
        <w:i/>
      </w:rPr>
    </w:sdtEndPr>
    <w:sdtContent>
      <w:p w:rsidR="003C6C2E" w:rsidRPr="00E612CD" w:rsidRDefault="003C6C2E">
        <w:pPr>
          <w:pStyle w:val="afc"/>
          <w:jc w:val="center"/>
          <w:rPr>
            <w:i/>
          </w:rPr>
        </w:pPr>
        <w:r w:rsidRPr="00E612CD">
          <w:rPr>
            <w:i/>
          </w:rPr>
          <w:fldChar w:fldCharType="begin"/>
        </w:r>
        <w:r w:rsidRPr="00E612CD">
          <w:rPr>
            <w:i/>
          </w:rPr>
          <w:instrText>PAGE   \* MERGEFORMAT</w:instrText>
        </w:r>
        <w:r w:rsidRPr="00E612CD">
          <w:rPr>
            <w:i/>
          </w:rPr>
          <w:fldChar w:fldCharType="separate"/>
        </w:r>
        <w:r w:rsidR="00FB1582">
          <w:rPr>
            <w:i/>
            <w:noProof/>
          </w:rPr>
          <w:t>13</w:t>
        </w:r>
        <w:r w:rsidRPr="00E612CD">
          <w:rPr>
            <w:i/>
          </w:rPr>
          <w:fldChar w:fldCharType="end"/>
        </w:r>
      </w:p>
    </w:sdtContent>
  </w:sdt>
  <w:p w:rsidR="003C6C2E" w:rsidRDefault="003C6C2E">
    <w:pPr>
      <w:pStyle w:val="af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A7087" w:rsidRDefault="00BA7087" w:rsidP="00E612CD">
      <w:pPr>
        <w:spacing w:after="0" w:line="240" w:lineRule="auto"/>
      </w:pPr>
      <w:r>
        <w:separator/>
      </w:r>
    </w:p>
  </w:footnote>
  <w:footnote w:type="continuationSeparator" w:id="0">
    <w:p w:rsidR="00BA7087" w:rsidRDefault="00BA7087" w:rsidP="00E612C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376391"/>
    <w:multiLevelType w:val="hybridMultilevel"/>
    <w:tmpl w:val="2952AE92"/>
    <w:lvl w:ilvl="0" w:tplc="0419000F">
      <w:start w:val="1"/>
      <w:numFmt w:val="decimal"/>
      <w:lvlText w:val="%1.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1">
    <w:nsid w:val="08681FC6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2">
    <w:nsid w:val="0A5B75DD"/>
    <w:multiLevelType w:val="hybridMultilevel"/>
    <w:tmpl w:val="656427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3E100E"/>
    <w:multiLevelType w:val="hybridMultilevel"/>
    <w:tmpl w:val="2ECCC8A2"/>
    <w:lvl w:ilvl="0" w:tplc="7D4078F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CA861CD"/>
    <w:multiLevelType w:val="hybridMultilevel"/>
    <w:tmpl w:val="81806D62"/>
    <w:lvl w:ilvl="0" w:tplc="04190001">
      <w:start w:val="1"/>
      <w:numFmt w:val="bullet"/>
      <w:lvlText w:val=""/>
      <w:lvlJc w:val="left"/>
      <w:pPr>
        <w:ind w:left="9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07" w:hanging="360"/>
      </w:pPr>
      <w:rPr>
        <w:rFonts w:ascii="Wingdings" w:hAnsi="Wingdings" w:hint="default"/>
      </w:rPr>
    </w:lvl>
  </w:abstractNum>
  <w:abstractNum w:abstractNumId="5">
    <w:nsid w:val="2D93237C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6">
    <w:nsid w:val="2DB37664"/>
    <w:multiLevelType w:val="hybridMultilevel"/>
    <w:tmpl w:val="574A4170"/>
    <w:lvl w:ilvl="0" w:tplc="04190017">
      <w:start w:val="1"/>
      <w:numFmt w:val="lowerLetter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7">
    <w:nsid w:val="31B23B3F"/>
    <w:multiLevelType w:val="hybridMultilevel"/>
    <w:tmpl w:val="5BBA82F0"/>
    <w:lvl w:ilvl="0" w:tplc="B11AC80E">
      <w:start w:val="1"/>
      <w:numFmt w:val="bullet"/>
      <w:lvlText w:val=""/>
      <w:lvlJc w:val="left"/>
      <w:pPr>
        <w:tabs>
          <w:tab w:val="num" w:pos="360"/>
        </w:tabs>
        <w:ind w:left="0" w:firstLine="0"/>
      </w:pPr>
      <w:rPr>
        <w:rFonts w:ascii="Symbol" w:hAnsi="Symbol" w:hint="default"/>
        <w:b w:val="0"/>
        <w:i w:val="0"/>
        <w:sz w:val="28"/>
        <w:u w:val="none"/>
      </w:rPr>
    </w:lvl>
    <w:lvl w:ilvl="1" w:tplc="34D6604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453C7C1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7D8BFB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D48B2C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1E88B2A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E64AB8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0027C8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C09EDD8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84901B9"/>
    <w:multiLevelType w:val="hybridMultilevel"/>
    <w:tmpl w:val="022A3F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BB00473"/>
    <w:multiLevelType w:val="hybridMultilevel"/>
    <w:tmpl w:val="9AFE799E"/>
    <w:lvl w:ilvl="0" w:tplc="7D4078F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8E82E4D"/>
    <w:multiLevelType w:val="hybridMultilevel"/>
    <w:tmpl w:val="F04E6E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B2C0FCE"/>
    <w:multiLevelType w:val="hybridMultilevel"/>
    <w:tmpl w:val="192649C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F5C3775"/>
    <w:multiLevelType w:val="hybridMultilevel"/>
    <w:tmpl w:val="2D08F8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7C20354"/>
    <w:multiLevelType w:val="hybridMultilevel"/>
    <w:tmpl w:val="B1303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BDB23DF"/>
    <w:multiLevelType w:val="hybridMultilevel"/>
    <w:tmpl w:val="A5BE0A42"/>
    <w:lvl w:ilvl="0" w:tplc="04190001">
      <w:start w:val="1"/>
      <w:numFmt w:val="bullet"/>
      <w:lvlText w:val=""/>
      <w:lvlJc w:val="left"/>
      <w:pPr>
        <w:ind w:left="9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07" w:hanging="360"/>
      </w:pPr>
      <w:rPr>
        <w:rFonts w:ascii="Wingdings" w:hAnsi="Wingdings" w:hint="default"/>
      </w:rPr>
    </w:lvl>
  </w:abstractNum>
  <w:abstractNum w:abstractNumId="15">
    <w:nsid w:val="5EE94F5A"/>
    <w:multiLevelType w:val="hybridMultilevel"/>
    <w:tmpl w:val="519642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1AB0134"/>
    <w:multiLevelType w:val="hybridMultilevel"/>
    <w:tmpl w:val="0AAEF4C4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7">
    <w:nsid w:val="75354471"/>
    <w:multiLevelType w:val="hybridMultilevel"/>
    <w:tmpl w:val="D62CF8A8"/>
    <w:lvl w:ilvl="0" w:tplc="04190001">
      <w:start w:val="1"/>
      <w:numFmt w:val="bullet"/>
      <w:lvlText w:val=""/>
      <w:lvlJc w:val="left"/>
      <w:pPr>
        <w:ind w:left="21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18">
    <w:nsid w:val="764503D9"/>
    <w:multiLevelType w:val="hybridMultilevel"/>
    <w:tmpl w:val="490E23C4"/>
    <w:lvl w:ilvl="0" w:tplc="04190017">
      <w:start w:val="1"/>
      <w:numFmt w:val="lowerLetter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19">
    <w:nsid w:val="7EA302EC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num w:numId="1">
    <w:abstractNumId w:val="13"/>
  </w:num>
  <w:num w:numId="2">
    <w:abstractNumId w:val="1"/>
  </w:num>
  <w:num w:numId="3">
    <w:abstractNumId w:val="8"/>
  </w:num>
  <w:num w:numId="4">
    <w:abstractNumId w:val="17"/>
  </w:num>
  <w:num w:numId="5">
    <w:abstractNumId w:val="16"/>
  </w:num>
  <w:num w:numId="6">
    <w:abstractNumId w:val="2"/>
  </w:num>
  <w:num w:numId="7">
    <w:abstractNumId w:val="19"/>
  </w:num>
  <w:num w:numId="8">
    <w:abstractNumId w:val="12"/>
  </w:num>
  <w:num w:numId="9">
    <w:abstractNumId w:val="5"/>
  </w:num>
  <w:num w:numId="10">
    <w:abstractNumId w:val="9"/>
  </w:num>
  <w:num w:numId="11">
    <w:abstractNumId w:val="3"/>
  </w:num>
  <w:num w:numId="12">
    <w:abstractNumId w:val="11"/>
  </w:num>
  <w:num w:numId="13">
    <w:abstractNumId w:val="0"/>
  </w:num>
  <w:num w:numId="14">
    <w:abstractNumId w:val="18"/>
  </w:num>
  <w:num w:numId="15">
    <w:abstractNumId w:val="6"/>
  </w:num>
  <w:num w:numId="16">
    <w:abstractNumId w:val="14"/>
  </w:num>
  <w:num w:numId="17">
    <w:abstractNumId w:val="4"/>
  </w:num>
  <w:num w:numId="18">
    <w:abstractNumId w:val="10"/>
  </w:num>
  <w:num w:numId="19">
    <w:abstractNumId w:val="7"/>
  </w:num>
  <w:num w:numId="20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2262"/>
    <w:rsid w:val="0000390F"/>
    <w:rsid w:val="00015966"/>
    <w:rsid w:val="00020012"/>
    <w:rsid w:val="00045FF3"/>
    <w:rsid w:val="00053D92"/>
    <w:rsid w:val="00067EAF"/>
    <w:rsid w:val="000726C8"/>
    <w:rsid w:val="00076795"/>
    <w:rsid w:val="000970BB"/>
    <w:rsid w:val="000B075E"/>
    <w:rsid w:val="000B2288"/>
    <w:rsid w:val="000B4724"/>
    <w:rsid w:val="000B6DE1"/>
    <w:rsid w:val="000B7F1A"/>
    <w:rsid w:val="000C649A"/>
    <w:rsid w:val="000D22D3"/>
    <w:rsid w:val="000D5AD7"/>
    <w:rsid w:val="000E3774"/>
    <w:rsid w:val="000F1B64"/>
    <w:rsid w:val="000F65FF"/>
    <w:rsid w:val="000F66B9"/>
    <w:rsid w:val="001055A1"/>
    <w:rsid w:val="001102B2"/>
    <w:rsid w:val="00114E30"/>
    <w:rsid w:val="0012045C"/>
    <w:rsid w:val="00122F96"/>
    <w:rsid w:val="00137650"/>
    <w:rsid w:val="00137940"/>
    <w:rsid w:val="00143AFF"/>
    <w:rsid w:val="00147A8C"/>
    <w:rsid w:val="00151152"/>
    <w:rsid w:val="001611FD"/>
    <w:rsid w:val="00161431"/>
    <w:rsid w:val="00170CCC"/>
    <w:rsid w:val="00176AC1"/>
    <w:rsid w:val="001800BC"/>
    <w:rsid w:val="001953B0"/>
    <w:rsid w:val="00197AD4"/>
    <w:rsid w:val="001B08B0"/>
    <w:rsid w:val="001B548F"/>
    <w:rsid w:val="001C020E"/>
    <w:rsid w:val="001D6B2B"/>
    <w:rsid w:val="001E3C1D"/>
    <w:rsid w:val="001E6AEA"/>
    <w:rsid w:val="001F12E2"/>
    <w:rsid w:val="001F663D"/>
    <w:rsid w:val="00202F3C"/>
    <w:rsid w:val="00206467"/>
    <w:rsid w:val="0021214E"/>
    <w:rsid w:val="002157AC"/>
    <w:rsid w:val="0022033D"/>
    <w:rsid w:val="00221BF4"/>
    <w:rsid w:val="002237BE"/>
    <w:rsid w:val="00230457"/>
    <w:rsid w:val="00232244"/>
    <w:rsid w:val="0025081B"/>
    <w:rsid w:val="002B0664"/>
    <w:rsid w:val="002B184B"/>
    <w:rsid w:val="002B25F8"/>
    <w:rsid w:val="002C16B7"/>
    <w:rsid w:val="002D4587"/>
    <w:rsid w:val="002E23BA"/>
    <w:rsid w:val="002E7455"/>
    <w:rsid w:val="002F14A0"/>
    <w:rsid w:val="002F6BC2"/>
    <w:rsid w:val="002F6FFC"/>
    <w:rsid w:val="002F7911"/>
    <w:rsid w:val="002F7B86"/>
    <w:rsid w:val="00302529"/>
    <w:rsid w:val="00310081"/>
    <w:rsid w:val="00317C45"/>
    <w:rsid w:val="00321DA0"/>
    <w:rsid w:val="003340EB"/>
    <w:rsid w:val="00342B3B"/>
    <w:rsid w:val="0035096C"/>
    <w:rsid w:val="003559E6"/>
    <w:rsid w:val="00362DF2"/>
    <w:rsid w:val="00365E74"/>
    <w:rsid w:val="003746A4"/>
    <w:rsid w:val="00380690"/>
    <w:rsid w:val="0038103F"/>
    <w:rsid w:val="00385D4B"/>
    <w:rsid w:val="003866C8"/>
    <w:rsid w:val="00391189"/>
    <w:rsid w:val="003A0EB9"/>
    <w:rsid w:val="003B534E"/>
    <w:rsid w:val="003B55D8"/>
    <w:rsid w:val="003B5954"/>
    <w:rsid w:val="003B79CE"/>
    <w:rsid w:val="003C6C2E"/>
    <w:rsid w:val="003D1869"/>
    <w:rsid w:val="003D2029"/>
    <w:rsid w:val="003D2328"/>
    <w:rsid w:val="003D386E"/>
    <w:rsid w:val="003E2101"/>
    <w:rsid w:val="004021B6"/>
    <w:rsid w:val="00415D5F"/>
    <w:rsid w:val="00425C8B"/>
    <w:rsid w:val="00426A3A"/>
    <w:rsid w:val="00430A28"/>
    <w:rsid w:val="00431838"/>
    <w:rsid w:val="00434254"/>
    <w:rsid w:val="00436416"/>
    <w:rsid w:val="00443714"/>
    <w:rsid w:val="00451A72"/>
    <w:rsid w:val="0047549B"/>
    <w:rsid w:val="00475725"/>
    <w:rsid w:val="0047605E"/>
    <w:rsid w:val="00497BC8"/>
    <w:rsid w:val="00497DC8"/>
    <w:rsid w:val="004B4971"/>
    <w:rsid w:val="004C450A"/>
    <w:rsid w:val="004C7755"/>
    <w:rsid w:val="004D40AE"/>
    <w:rsid w:val="004D60F6"/>
    <w:rsid w:val="005043FB"/>
    <w:rsid w:val="00523C46"/>
    <w:rsid w:val="005262C1"/>
    <w:rsid w:val="00530DE1"/>
    <w:rsid w:val="00531D8E"/>
    <w:rsid w:val="005324C2"/>
    <w:rsid w:val="00533835"/>
    <w:rsid w:val="00534B78"/>
    <w:rsid w:val="00543E48"/>
    <w:rsid w:val="00544D67"/>
    <w:rsid w:val="00545999"/>
    <w:rsid w:val="00565B5E"/>
    <w:rsid w:val="0056630F"/>
    <w:rsid w:val="0057158C"/>
    <w:rsid w:val="00574B2B"/>
    <w:rsid w:val="005812E1"/>
    <w:rsid w:val="00585FC8"/>
    <w:rsid w:val="005901AC"/>
    <w:rsid w:val="00594225"/>
    <w:rsid w:val="0059546E"/>
    <w:rsid w:val="005B073B"/>
    <w:rsid w:val="005B47E6"/>
    <w:rsid w:val="005C3391"/>
    <w:rsid w:val="005C6DAD"/>
    <w:rsid w:val="005D4114"/>
    <w:rsid w:val="005D5DD3"/>
    <w:rsid w:val="005E125B"/>
    <w:rsid w:val="005E4A70"/>
    <w:rsid w:val="005F1F23"/>
    <w:rsid w:val="005F37FF"/>
    <w:rsid w:val="005F7759"/>
    <w:rsid w:val="00613A0A"/>
    <w:rsid w:val="00627C51"/>
    <w:rsid w:val="00631C1C"/>
    <w:rsid w:val="00650A95"/>
    <w:rsid w:val="006510DD"/>
    <w:rsid w:val="0067774B"/>
    <w:rsid w:val="0068022C"/>
    <w:rsid w:val="00692EB1"/>
    <w:rsid w:val="006A09AD"/>
    <w:rsid w:val="006C124F"/>
    <w:rsid w:val="006D28E6"/>
    <w:rsid w:val="006D369A"/>
    <w:rsid w:val="006D7CEF"/>
    <w:rsid w:val="006E4C70"/>
    <w:rsid w:val="006F3BAA"/>
    <w:rsid w:val="006F3E4E"/>
    <w:rsid w:val="006F5F79"/>
    <w:rsid w:val="007038FB"/>
    <w:rsid w:val="00703E8C"/>
    <w:rsid w:val="00731E75"/>
    <w:rsid w:val="00733912"/>
    <w:rsid w:val="00735CA9"/>
    <w:rsid w:val="0074322C"/>
    <w:rsid w:val="00772D78"/>
    <w:rsid w:val="00775C2C"/>
    <w:rsid w:val="007915A6"/>
    <w:rsid w:val="0079182D"/>
    <w:rsid w:val="00797AD8"/>
    <w:rsid w:val="007B259C"/>
    <w:rsid w:val="007B4EE4"/>
    <w:rsid w:val="007C0D68"/>
    <w:rsid w:val="007C6D3E"/>
    <w:rsid w:val="007D3615"/>
    <w:rsid w:val="007D4E21"/>
    <w:rsid w:val="007D5B87"/>
    <w:rsid w:val="007D6294"/>
    <w:rsid w:val="007E1390"/>
    <w:rsid w:val="008027FE"/>
    <w:rsid w:val="00807084"/>
    <w:rsid w:val="0082575A"/>
    <w:rsid w:val="00825F3C"/>
    <w:rsid w:val="0083138F"/>
    <w:rsid w:val="00836592"/>
    <w:rsid w:val="00840BE4"/>
    <w:rsid w:val="00842ED6"/>
    <w:rsid w:val="008545BE"/>
    <w:rsid w:val="008549AF"/>
    <w:rsid w:val="0085595E"/>
    <w:rsid w:val="0086484C"/>
    <w:rsid w:val="0087255D"/>
    <w:rsid w:val="008861D1"/>
    <w:rsid w:val="00887842"/>
    <w:rsid w:val="0089646F"/>
    <w:rsid w:val="008A0013"/>
    <w:rsid w:val="008A3BB5"/>
    <w:rsid w:val="008A3EF2"/>
    <w:rsid w:val="008B21F5"/>
    <w:rsid w:val="008C4656"/>
    <w:rsid w:val="008D4DBC"/>
    <w:rsid w:val="008D7F7D"/>
    <w:rsid w:val="008E2591"/>
    <w:rsid w:val="008F0D63"/>
    <w:rsid w:val="008F3100"/>
    <w:rsid w:val="008F600F"/>
    <w:rsid w:val="008F700D"/>
    <w:rsid w:val="00900B3F"/>
    <w:rsid w:val="009011CC"/>
    <w:rsid w:val="009043F5"/>
    <w:rsid w:val="00904CFB"/>
    <w:rsid w:val="009270C9"/>
    <w:rsid w:val="00940C23"/>
    <w:rsid w:val="00945DDE"/>
    <w:rsid w:val="00947243"/>
    <w:rsid w:val="0095185D"/>
    <w:rsid w:val="00955BA8"/>
    <w:rsid w:val="00962FB5"/>
    <w:rsid w:val="00964980"/>
    <w:rsid w:val="00977AB1"/>
    <w:rsid w:val="009807AB"/>
    <w:rsid w:val="00981554"/>
    <w:rsid w:val="009937EE"/>
    <w:rsid w:val="009A5991"/>
    <w:rsid w:val="009B327F"/>
    <w:rsid w:val="009C410E"/>
    <w:rsid w:val="009C4B64"/>
    <w:rsid w:val="009C6E82"/>
    <w:rsid w:val="009E0E27"/>
    <w:rsid w:val="009F5A17"/>
    <w:rsid w:val="009F5BD6"/>
    <w:rsid w:val="00A04936"/>
    <w:rsid w:val="00A06337"/>
    <w:rsid w:val="00A126D4"/>
    <w:rsid w:val="00A16EA7"/>
    <w:rsid w:val="00A171B0"/>
    <w:rsid w:val="00A205A7"/>
    <w:rsid w:val="00A304E3"/>
    <w:rsid w:val="00A3586A"/>
    <w:rsid w:val="00A451B9"/>
    <w:rsid w:val="00A5713B"/>
    <w:rsid w:val="00A71EF4"/>
    <w:rsid w:val="00A753DA"/>
    <w:rsid w:val="00A81617"/>
    <w:rsid w:val="00A83037"/>
    <w:rsid w:val="00A84F1D"/>
    <w:rsid w:val="00A850A5"/>
    <w:rsid w:val="00A90A14"/>
    <w:rsid w:val="00AA29B7"/>
    <w:rsid w:val="00AA6653"/>
    <w:rsid w:val="00AB1A37"/>
    <w:rsid w:val="00AC08C3"/>
    <w:rsid w:val="00AC5476"/>
    <w:rsid w:val="00AD1622"/>
    <w:rsid w:val="00AD53F6"/>
    <w:rsid w:val="00AD5E96"/>
    <w:rsid w:val="00AD703C"/>
    <w:rsid w:val="00AE50F4"/>
    <w:rsid w:val="00AE6B80"/>
    <w:rsid w:val="00AF2D77"/>
    <w:rsid w:val="00B1239B"/>
    <w:rsid w:val="00B16ADE"/>
    <w:rsid w:val="00B26698"/>
    <w:rsid w:val="00B32FCD"/>
    <w:rsid w:val="00B35819"/>
    <w:rsid w:val="00B61045"/>
    <w:rsid w:val="00B71613"/>
    <w:rsid w:val="00B74984"/>
    <w:rsid w:val="00B749C6"/>
    <w:rsid w:val="00B82099"/>
    <w:rsid w:val="00B839AC"/>
    <w:rsid w:val="00B95AED"/>
    <w:rsid w:val="00BA5739"/>
    <w:rsid w:val="00BA5828"/>
    <w:rsid w:val="00BA7087"/>
    <w:rsid w:val="00BB61C6"/>
    <w:rsid w:val="00BD0DE3"/>
    <w:rsid w:val="00BD41F4"/>
    <w:rsid w:val="00BD5F67"/>
    <w:rsid w:val="00BF0B88"/>
    <w:rsid w:val="00BF1375"/>
    <w:rsid w:val="00BF1A80"/>
    <w:rsid w:val="00BF3984"/>
    <w:rsid w:val="00BF70C8"/>
    <w:rsid w:val="00C107B1"/>
    <w:rsid w:val="00C13A26"/>
    <w:rsid w:val="00C31649"/>
    <w:rsid w:val="00C40EAA"/>
    <w:rsid w:val="00C51260"/>
    <w:rsid w:val="00C67418"/>
    <w:rsid w:val="00C8467F"/>
    <w:rsid w:val="00C90BE9"/>
    <w:rsid w:val="00C9122E"/>
    <w:rsid w:val="00C9285F"/>
    <w:rsid w:val="00C9391F"/>
    <w:rsid w:val="00C9729E"/>
    <w:rsid w:val="00CB37CC"/>
    <w:rsid w:val="00CB53A8"/>
    <w:rsid w:val="00CB60B7"/>
    <w:rsid w:val="00CC0048"/>
    <w:rsid w:val="00CD00C7"/>
    <w:rsid w:val="00CD04FB"/>
    <w:rsid w:val="00CD7C27"/>
    <w:rsid w:val="00CE28E4"/>
    <w:rsid w:val="00CF78D5"/>
    <w:rsid w:val="00D03D77"/>
    <w:rsid w:val="00D03EE2"/>
    <w:rsid w:val="00D15521"/>
    <w:rsid w:val="00D32F1E"/>
    <w:rsid w:val="00D46349"/>
    <w:rsid w:val="00D545DF"/>
    <w:rsid w:val="00D55506"/>
    <w:rsid w:val="00D67E0A"/>
    <w:rsid w:val="00D72BF5"/>
    <w:rsid w:val="00D84633"/>
    <w:rsid w:val="00D87EA6"/>
    <w:rsid w:val="00DA12DD"/>
    <w:rsid w:val="00DB1611"/>
    <w:rsid w:val="00DB4445"/>
    <w:rsid w:val="00DB47AA"/>
    <w:rsid w:val="00DB63C4"/>
    <w:rsid w:val="00DC2262"/>
    <w:rsid w:val="00DC335F"/>
    <w:rsid w:val="00DD0F42"/>
    <w:rsid w:val="00DD4BC4"/>
    <w:rsid w:val="00DD7599"/>
    <w:rsid w:val="00DD7611"/>
    <w:rsid w:val="00DE0FE1"/>
    <w:rsid w:val="00DE11D1"/>
    <w:rsid w:val="00DE59DA"/>
    <w:rsid w:val="00E00D60"/>
    <w:rsid w:val="00E112D9"/>
    <w:rsid w:val="00E23A86"/>
    <w:rsid w:val="00E51F4D"/>
    <w:rsid w:val="00E5406D"/>
    <w:rsid w:val="00E54C6E"/>
    <w:rsid w:val="00E569B0"/>
    <w:rsid w:val="00E612CD"/>
    <w:rsid w:val="00E62C9A"/>
    <w:rsid w:val="00E75FB1"/>
    <w:rsid w:val="00E80435"/>
    <w:rsid w:val="00EA199F"/>
    <w:rsid w:val="00EA7E89"/>
    <w:rsid w:val="00EB15C2"/>
    <w:rsid w:val="00EE1977"/>
    <w:rsid w:val="00EE1D6E"/>
    <w:rsid w:val="00EF128D"/>
    <w:rsid w:val="00F026B8"/>
    <w:rsid w:val="00F04C22"/>
    <w:rsid w:val="00F0508F"/>
    <w:rsid w:val="00F05747"/>
    <w:rsid w:val="00F22485"/>
    <w:rsid w:val="00F2338F"/>
    <w:rsid w:val="00F2636C"/>
    <w:rsid w:val="00F35009"/>
    <w:rsid w:val="00F445CD"/>
    <w:rsid w:val="00F63E79"/>
    <w:rsid w:val="00F719C3"/>
    <w:rsid w:val="00F81CE3"/>
    <w:rsid w:val="00F81E94"/>
    <w:rsid w:val="00F83946"/>
    <w:rsid w:val="00F92B9E"/>
    <w:rsid w:val="00F937DD"/>
    <w:rsid w:val="00FB1582"/>
    <w:rsid w:val="00FB29EB"/>
    <w:rsid w:val="00FB36BE"/>
    <w:rsid w:val="00FE2AFD"/>
    <w:rsid w:val="00FE503D"/>
    <w:rsid w:val="00FF34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B8D7615A-F24D-4E7F-BFF0-ABB047F264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161431"/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045FF3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rsid w:val="007D3615"/>
    <w:pPr>
      <w:spacing w:after="0" w:line="320" w:lineRule="atLeast"/>
      <w:jc w:val="center"/>
    </w:pPr>
    <w:rPr>
      <w:rFonts w:eastAsia="Times New Roman" w:cs="Times New Roman"/>
      <w:szCs w:val="20"/>
      <w:lang w:eastAsia="ru-RU"/>
    </w:rPr>
  </w:style>
  <w:style w:type="character" w:customStyle="1" w:styleId="a4">
    <w:name w:val="Название Знак"/>
    <w:aliases w:val="TNR14 Знак"/>
    <w:basedOn w:val="a0"/>
    <w:link w:val="a3"/>
    <w:rsid w:val="007D361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Основной"/>
    <w:basedOn w:val="a"/>
    <w:link w:val="a6"/>
    <w:qFormat/>
    <w:rsid w:val="00232244"/>
    <w:pPr>
      <w:spacing w:after="0" w:line="300" w:lineRule="auto"/>
      <w:ind w:firstLine="227"/>
      <w:jc w:val="both"/>
    </w:pPr>
  </w:style>
  <w:style w:type="character" w:customStyle="1" w:styleId="a6">
    <w:name w:val="Основной Знак"/>
    <w:basedOn w:val="a0"/>
    <w:link w:val="a5"/>
    <w:rsid w:val="00232244"/>
    <w:rPr>
      <w:rFonts w:ascii="Times New Roman" w:hAnsi="Times New Roman"/>
      <w:sz w:val="28"/>
    </w:rPr>
  </w:style>
  <w:style w:type="table" w:styleId="a7">
    <w:name w:val="Table Grid"/>
    <w:basedOn w:val="a1"/>
    <w:uiPriority w:val="39"/>
    <w:rsid w:val="0038103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No Spacing"/>
    <w:uiPriority w:val="1"/>
    <w:qFormat/>
    <w:rsid w:val="00A753DA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a9">
    <w:name w:val="Осн Заголовки"/>
    <w:basedOn w:val="a5"/>
    <w:link w:val="aa"/>
    <w:qFormat/>
    <w:rsid w:val="00531D8E"/>
    <w:pPr>
      <w:ind w:firstLine="0"/>
      <w:jc w:val="center"/>
    </w:pPr>
    <w:rPr>
      <w:shd w:val="clear" w:color="auto" w:fill="FFFFFF"/>
    </w:rPr>
  </w:style>
  <w:style w:type="character" w:customStyle="1" w:styleId="aa">
    <w:name w:val="Осн Заголовки Знак"/>
    <w:basedOn w:val="a6"/>
    <w:link w:val="a9"/>
    <w:rsid w:val="00531D8E"/>
    <w:rPr>
      <w:rFonts w:ascii="Times New Roman" w:hAnsi="Times New Roman"/>
      <w:sz w:val="28"/>
    </w:rPr>
  </w:style>
  <w:style w:type="character" w:customStyle="1" w:styleId="10">
    <w:name w:val="Заголовок 1 Знак"/>
    <w:basedOn w:val="a0"/>
    <w:link w:val="1"/>
    <w:uiPriority w:val="9"/>
    <w:rsid w:val="00045FF3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ab">
    <w:name w:val="Hyperlink"/>
    <w:basedOn w:val="a0"/>
    <w:uiPriority w:val="99"/>
    <w:unhideWhenUsed/>
    <w:rsid w:val="00362DF2"/>
    <w:rPr>
      <w:color w:val="0563C1" w:themeColor="hyperlink"/>
      <w:u w:val="single"/>
    </w:rPr>
  </w:style>
  <w:style w:type="character" w:styleId="ac">
    <w:name w:val="FollowedHyperlink"/>
    <w:basedOn w:val="a0"/>
    <w:uiPriority w:val="99"/>
    <w:semiHidden/>
    <w:unhideWhenUsed/>
    <w:rsid w:val="00362DF2"/>
    <w:rPr>
      <w:color w:val="954F72" w:themeColor="followedHyperlink"/>
      <w:u w:val="single"/>
    </w:rPr>
  </w:style>
  <w:style w:type="paragraph" w:styleId="ad">
    <w:name w:val="Balloon Text"/>
    <w:basedOn w:val="a"/>
    <w:link w:val="ae"/>
    <w:uiPriority w:val="99"/>
    <w:semiHidden/>
    <w:unhideWhenUsed/>
    <w:rsid w:val="00CB37C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rsid w:val="00CB37CC"/>
    <w:rPr>
      <w:rFonts w:ascii="Segoe UI" w:hAnsi="Segoe UI" w:cs="Segoe UI"/>
      <w:sz w:val="18"/>
      <w:szCs w:val="18"/>
    </w:rPr>
  </w:style>
  <w:style w:type="character" w:styleId="af">
    <w:name w:val="annotation reference"/>
    <w:basedOn w:val="a0"/>
    <w:uiPriority w:val="99"/>
    <w:semiHidden/>
    <w:unhideWhenUsed/>
    <w:rsid w:val="005E4A70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5E4A70"/>
    <w:pPr>
      <w:spacing w:line="240" w:lineRule="auto"/>
    </w:pPr>
    <w:rPr>
      <w:sz w:val="20"/>
      <w:szCs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5E4A70"/>
    <w:rPr>
      <w:rFonts w:ascii="Times New Roman" w:hAnsi="Times New Roman"/>
      <w:sz w:val="20"/>
      <w:szCs w:val="20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5E4A70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5E4A70"/>
    <w:rPr>
      <w:rFonts w:ascii="Times New Roman" w:hAnsi="Times New Roman"/>
      <w:b/>
      <w:bCs/>
      <w:sz w:val="20"/>
      <w:szCs w:val="20"/>
    </w:rPr>
  </w:style>
  <w:style w:type="paragraph" w:styleId="af4">
    <w:name w:val="Normal (Web)"/>
    <w:basedOn w:val="a"/>
    <w:uiPriority w:val="99"/>
    <w:semiHidden/>
    <w:unhideWhenUsed/>
    <w:rsid w:val="002B066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2">
    <w:name w:val="Body Text Indent 2"/>
    <w:basedOn w:val="a"/>
    <w:link w:val="20"/>
    <w:semiHidden/>
    <w:unhideWhenUsed/>
    <w:rsid w:val="00825F3C"/>
    <w:pPr>
      <w:overflowPunct w:val="0"/>
      <w:autoSpaceDE w:val="0"/>
      <w:autoSpaceDN w:val="0"/>
      <w:adjustRightInd w:val="0"/>
      <w:spacing w:after="0" w:line="240" w:lineRule="auto"/>
      <w:ind w:firstLine="340"/>
      <w:jc w:val="both"/>
    </w:pPr>
    <w:rPr>
      <w:rFonts w:ascii="Arial" w:eastAsia="Times New Roman" w:hAnsi="Arial" w:cs="Arial"/>
      <w:sz w:val="22"/>
      <w:szCs w:val="20"/>
      <w:lang w:eastAsia="ru-RU"/>
    </w:rPr>
  </w:style>
  <w:style w:type="character" w:customStyle="1" w:styleId="20">
    <w:name w:val="Основной текст с отступом 2 Знак"/>
    <w:basedOn w:val="a0"/>
    <w:link w:val="2"/>
    <w:semiHidden/>
    <w:rsid w:val="00825F3C"/>
    <w:rPr>
      <w:rFonts w:ascii="Arial" w:eastAsia="Times New Roman" w:hAnsi="Arial" w:cs="Arial"/>
      <w:szCs w:val="20"/>
      <w:lang w:eastAsia="ru-RU"/>
    </w:rPr>
  </w:style>
  <w:style w:type="paragraph" w:styleId="af5">
    <w:name w:val="Body Text Indent"/>
    <w:basedOn w:val="a"/>
    <w:link w:val="af6"/>
    <w:uiPriority w:val="99"/>
    <w:unhideWhenUsed/>
    <w:rsid w:val="00321DA0"/>
    <w:pPr>
      <w:overflowPunct w:val="0"/>
      <w:autoSpaceDE w:val="0"/>
      <w:autoSpaceDN w:val="0"/>
      <w:adjustRightInd w:val="0"/>
      <w:spacing w:after="120" w:line="240" w:lineRule="auto"/>
      <w:ind w:left="283"/>
    </w:pPr>
    <w:rPr>
      <w:rFonts w:eastAsia="Times New Roman" w:cs="Times New Roman"/>
      <w:sz w:val="32"/>
      <w:szCs w:val="20"/>
      <w:lang w:eastAsia="ru-RU"/>
    </w:rPr>
  </w:style>
  <w:style w:type="character" w:customStyle="1" w:styleId="af6">
    <w:name w:val="Основной текст с отступом Знак"/>
    <w:basedOn w:val="a0"/>
    <w:link w:val="af5"/>
    <w:uiPriority w:val="99"/>
    <w:rsid w:val="00321DA0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styleId="af7">
    <w:name w:val="Placeholder Text"/>
    <w:basedOn w:val="a0"/>
    <w:uiPriority w:val="99"/>
    <w:semiHidden/>
    <w:rsid w:val="002F14A0"/>
    <w:rPr>
      <w:color w:val="808080"/>
    </w:rPr>
  </w:style>
  <w:style w:type="paragraph" w:styleId="af8">
    <w:name w:val="Body Text"/>
    <w:basedOn w:val="a"/>
    <w:link w:val="af9"/>
    <w:uiPriority w:val="99"/>
    <w:semiHidden/>
    <w:unhideWhenUsed/>
    <w:rsid w:val="00C9122E"/>
    <w:pPr>
      <w:spacing w:after="120"/>
    </w:pPr>
  </w:style>
  <w:style w:type="character" w:customStyle="1" w:styleId="af9">
    <w:name w:val="Основной текст Знак"/>
    <w:basedOn w:val="a0"/>
    <w:link w:val="af8"/>
    <w:uiPriority w:val="99"/>
    <w:semiHidden/>
    <w:rsid w:val="00C9122E"/>
    <w:rPr>
      <w:rFonts w:ascii="Times New Roman" w:hAnsi="Times New Roman"/>
      <w:sz w:val="28"/>
    </w:rPr>
  </w:style>
  <w:style w:type="paragraph" w:styleId="afa">
    <w:name w:val="header"/>
    <w:basedOn w:val="a"/>
    <w:link w:val="afb"/>
    <w:uiPriority w:val="99"/>
    <w:unhideWhenUsed/>
    <w:rsid w:val="00E612C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b">
    <w:name w:val="Верхний колонтитул Знак"/>
    <w:basedOn w:val="a0"/>
    <w:link w:val="afa"/>
    <w:uiPriority w:val="99"/>
    <w:rsid w:val="00E612CD"/>
    <w:rPr>
      <w:rFonts w:ascii="Times New Roman" w:hAnsi="Times New Roman"/>
      <w:sz w:val="28"/>
    </w:rPr>
  </w:style>
  <w:style w:type="paragraph" w:styleId="afc">
    <w:name w:val="footer"/>
    <w:basedOn w:val="a"/>
    <w:link w:val="afd"/>
    <w:uiPriority w:val="99"/>
    <w:unhideWhenUsed/>
    <w:rsid w:val="00E612C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d">
    <w:name w:val="Нижний колонтитул Знак"/>
    <w:basedOn w:val="a0"/>
    <w:link w:val="afc"/>
    <w:uiPriority w:val="99"/>
    <w:rsid w:val="00E612CD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748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8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463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290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030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737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004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699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293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00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89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27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3.bin"/><Relationship Id="rId21" Type="http://schemas.openxmlformats.org/officeDocument/2006/relationships/image" Target="media/image7.wmf"/><Relationship Id="rId34" Type="http://schemas.openxmlformats.org/officeDocument/2006/relationships/image" Target="media/image15.wmf"/><Relationship Id="rId42" Type="http://schemas.openxmlformats.org/officeDocument/2006/relationships/image" Target="media/image20.wmf"/><Relationship Id="rId47" Type="http://schemas.openxmlformats.org/officeDocument/2006/relationships/image" Target="media/image25.wmf"/><Relationship Id="rId50" Type="http://schemas.openxmlformats.org/officeDocument/2006/relationships/image" Target="media/image28.wmf"/><Relationship Id="rId55" Type="http://schemas.openxmlformats.org/officeDocument/2006/relationships/image" Target="media/image32.wmf"/><Relationship Id="rId63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4.bin"/><Relationship Id="rId54" Type="http://schemas.openxmlformats.org/officeDocument/2006/relationships/image" Target="media/image31.wmf"/><Relationship Id="rId62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9.wmf"/><Relationship Id="rId45" Type="http://schemas.openxmlformats.org/officeDocument/2006/relationships/image" Target="media/image23.wmf"/><Relationship Id="rId53" Type="http://schemas.openxmlformats.org/officeDocument/2006/relationships/oleObject" Target="embeddings/oleObject15.bin"/><Relationship Id="rId58" Type="http://schemas.openxmlformats.org/officeDocument/2006/relationships/image" Target="media/image34.wmf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1.wmf"/><Relationship Id="rId36" Type="http://schemas.openxmlformats.org/officeDocument/2006/relationships/image" Target="media/image17.wmf"/><Relationship Id="rId49" Type="http://schemas.openxmlformats.org/officeDocument/2006/relationships/image" Target="media/image27.wmf"/><Relationship Id="rId57" Type="http://schemas.openxmlformats.org/officeDocument/2006/relationships/image" Target="media/image33.wmf"/><Relationship Id="rId61" Type="http://schemas.openxmlformats.org/officeDocument/2006/relationships/image" Target="media/image36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2.wmf"/><Relationship Id="rId52" Type="http://schemas.openxmlformats.org/officeDocument/2006/relationships/image" Target="media/image30.wmf"/><Relationship Id="rId60" Type="http://schemas.openxmlformats.org/officeDocument/2006/relationships/image" Target="media/image35.wmf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image" Target="media/image16.wmf"/><Relationship Id="rId43" Type="http://schemas.openxmlformats.org/officeDocument/2006/relationships/image" Target="media/image21.wmf"/><Relationship Id="rId48" Type="http://schemas.openxmlformats.org/officeDocument/2006/relationships/image" Target="media/image26.wmf"/><Relationship Id="rId56" Type="http://schemas.openxmlformats.org/officeDocument/2006/relationships/oleObject" Target="embeddings/oleObject16.bin"/><Relationship Id="rId64" Type="http://schemas.openxmlformats.org/officeDocument/2006/relationships/fontTable" Target="fontTable.xml"/><Relationship Id="rId8" Type="http://schemas.openxmlformats.org/officeDocument/2006/relationships/image" Target="media/image1.gif"/><Relationship Id="rId51" Type="http://schemas.openxmlformats.org/officeDocument/2006/relationships/image" Target="media/image29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4.wmf"/><Relationship Id="rId38" Type="http://schemas.openxmlformats.org/officeDocument/2006/relationships/image" Target="media/image18.wmf"/><Relationship Id="rId46" Type="http://schemas.openxmlformats.org/officeDocument/2006/relationships/image" Target="media/image24.wmf"/><Relationship Id="rId5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A7702D4-EEBC-4996-B541-D19EACF0B7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14</TotalTime>
  <Pages>1</Pages>
  <Words>725</Words>
  <Characters>4139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8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User-PC</cp:lastModifiedBy>
  <cp:revision>195</cp:revision>
  <cp:lastPrinted>2018-05-02T18:30:00Z</cp:lastPrinted>
  <dcterms:created xsi:type="dcterms:W3CDTF">2018-02-19T17:46:00Z</dcterms:created>
  <dcterms:modified xsi:type="dcterms:W3CDTF">2018-05-27T18:02:00Z</dcterms:modified>
</cp:coreProperties>
</file>